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7E52" w:rsidRDefault="00D16034" w:rsidP="00D1603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16034">
        <w:rPr>
          <w:rFonts w:ascii="Times New Roman" w:hAnsi="Times New Roman" w:cs="Times New Roman"/>
          <w:b/>
          <w:bCs/>
          <w:sz w:val="28"/>
          <w:szCs w:val="28"/>
        </w:rPr>
        <w:t>Recent studies on substituent effects on</w:t>
      </w:r>
    </w:p>
    <w:p w:rsidR="00D16034" w:rsidRDefault="00D16034" w:rsidP="00D1603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602C6">
        <w:rPr>
          <w:rFonts w:ascii="Times New Roman" w:hAnsi="Times New Roman" w:cs="Times New Roman"/>
          <w:b/>
          <w:bCs/>
          <w:sz w:val="28"/>
          <w:szCs w:val="28"/>
          <w:highlight w:val="yellow"/>
          <w:vertAlign w:val="superscript"/>
        </w:rPr>
        <w:t>13</w:t>
      </w:r>
      <w:r w:rsidRPr="004602C6">
        <w:rPr>
          <w:rFonts w:ascii="Times New Roman" w:hAnsi="Times New Roman" w:cs="Times New Roman"/>
          <w:b/>
          <w:bCs/>
          <w:sz w:val="28"/>
          <w:szCs w:val="28"/>
          <w:highlight w:val="yellow"/>
        </w:rPr>
        <w:t>C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NMR chemical shifts</w:t>
      </w:r>
    </w:p>
    <w:p w:rsidR="00D16034" w:rsidRDefault="003827C1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3827C1" w:rsidRDefault="003827C1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3827C1" w:rsidRDefault="003827C1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D16034" w:rsidRDefault="00D1603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urpose and scope of the present investigation</w:t>
      </w:r>
    </w:p>
    <w:p w:rsidR="00D16034" w:rsidRPr="00D16034" w:rsidRDefault="00D16034" w:rsidP="00D1603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D16034">
        <w:rPr>
          <w:rFonts w:ascii="Times New Roman" w:hAnsi="Times New Roman" w:cs="Times New Roman"/>
          <w:sz w:val="24"/>
          <w:szCs w:val="24"/>
        </w:rPr>
        <w:t>In the present study, the substituted-5-benzylidenebarbituric acids were prepared with the following objectives.</w:t>
      </w:r>
    </w:p>
    <w:p w:rsidR="00D16034" w:rsidRDefault="00D16034" w:rsidP="009D731C">
      <w:pPr>
        <w:pStyle w:val="ListParagraph"/>
        <w:numPr>
          <w:ilvl w:val="0"/>
          <w:numId w:val="1"/>
        </w:num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16034">
        <w:rPr>
          <w:rFonts w:ascii="Times New Roman" w:hAnsi="Times New Roman" w:cs="Times New Roman"/>
          <w:sz w:val="24"/>
          <w:szCs w:val="24"/>
        </w:rPr>
        <w:t xml:space="preserve">To study the correlations between the Hammett substituent constants and </w:t>
      </w:r>
      <w:r w:rsidRPr="00D1603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D16034">
        <w:rPr>
          <w:rFonts w:ascii="Times New Roman" w:hAnsi="Times New Roman" w:cs="Times New Roman"/>
          <w:sz w:val="24"/>
          <w:szCs w:val="24"/>
        </w:rPr>
        <w:t xml:space="preserve">C NMR </w:t>
      </w:r>
      <w:r w:rsidR="009D731C" w:rsidRPr="00D16034">
        <w:rPr>
          <w:rFonts w:ascii="Times New Roman" w:hAnsi="Times New Roman" w:cs="Times New Roman"/>
          <w:sz w:val="24"/>
          <w:szCs w:val="24"/>
        </w:rPr>
        <w:t>substituent induced</w:t>
      </w:r>
      <w:r w:rsidRPr="00D16034">
        <w:rPr>
          <w:rFonts w:ascii="Times New Roman" w:hAnsi="Times New Roman" w:cs="Times New Roman"/>
          <w:sz w:val="24"/>
          <w:szCs w:val="24"/>
        </w:rPr>
        <w:t xml:space="preserve"> chemical shifts (SCS) </w:t>
      </w:r>
      <w:r w:rsidR="009D731C" w:rsidRPr="00D16034">
        <w:rPr>
          <w:rFonts w:ascii="Times New Roman" w:hAnsi="Times New Roman" w:cs="Times New Roman"/>
          <w:sz w:val="24"/>
          <w:szCs w:val="24"/>
        </w:rPr>
        <w:t xml:space="preserve">of </w:t>
      </w:r>
      <w:r w:rsidR="009D731C">
        <w:rPr>
          <w:rFonts w:ascii="Times New Roman" w:hAnsi="Times New Roman" w:cs="Times New Roman"/>
          <w:sz w:val="24"/>
          <w:szCs w:val="24"/>
        </w:rPr>
        <w:t>substituted</w:t>
      </w:r>
      <w:r w:rsidRPr="00D16034">
        <w:rPr>
          <w:rFonts w:ascii="Times New Roman" w:hAnsi="Times New Roman" w:cs="Times New Roman"/>
          <w:sz w:val="24"/>
          <w:szCs w:val="24"/>
        </w:rPr>
        <w:t>-5-benzylidenebarbituric acid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827C1" w:rsidRDefault="003827C1" w:rsidP="009D731C">
      <w:pPr>
        <w:pStyle w:val="ListParagraph"/>
        <w:numPr>
          <w:ilvl w:val="0"/>
          <w:numId w:val="1"/>
        </w:numPr>
        <w:spacing w:line="48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3827C1">
        <w:rPr>
          <w:rFonts w:ascii="Times New Roman" w:hAnsi="Times New Roman" w:cs="Times New Roman"/>
          <w:sz w:val="24"/>
          <w:szCs w:val="24"/>
          <w:highlight w:val="yellow"/>
        </w:rPr>
        <w:t>To study the use of SCS to monitor the transmission of electronic effects in molecular structures and to understand the mode of transmission of long-range effects in extended π-systems.</w:t>
      </w:r>
    </w:p>
    <w:p w:rsidR="003827C1" w:rsidRDefault="003827C1" w:rsidP="009D731C">
      <w:pPr>
        <w:spacing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827C1">
        <w:rPr>
          <w:rFonts w:ascii="Times New Roman" w:hAnsi="Times New Roman" w:cs="Times New Roman"/>
          <w:b/>
          <w:bCs/>
          <w:sz w:val="24"/>
          <w:szCs w:val="24"/>
        </w:rPr>
        <w:t>EXPERIMENTAL</w:t>
      </w:r>
    </w:p>
    <w:p w:rsidR="003827C1" w:rsidRDefault="003827C1" w:rsidP="003827C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827C1">
        <w:rPr>
          <w:rFonts w:ascii="Times New Roman" w:hAnsi="Times New Roman" w:cs="Times New Roman"/>
          <w:b/>
          <w:bCs/>
          <w:sz w:val="28"/>
          <w:szCs w:val="28"/>
        </w:rPr>
        <w:t>Preparation of Compounds</w:t>
      </w:r>
    </w:p>
    <w:p w:rsidR="003827C1" w:rsidRDefault="003827C1" w:rsidP="009D731C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9D731C">
        <w:rPr>
          <w:rFonts w:ascii="Times New Roman" w:hAnsi="Times New Roman" w:cs="Times New Roman"/>
          <w:sz w:val="24"/>
          <w:szCs w:val="24"/>
        </w:rPr>
        <w:t xml:space="preserve">5-benzylidenebarbituric acid and its substituted </w:t>
      </w:r>
      <w:r w:rsidR="009D731C" w:rsidRPr="009D731C">
        <w:rPr>
          <w:rFonts w:ascii="Times New Roman" w:hAnsi="Times New Roman" w:cs="Times New Roman"/>
          <w:sz w:val="24"/>
          <w:szCs w:val="24"/>
        </w:rPr>
        <w:t>compounds were prepared by the modified procedure</w:t>
      </w:r>
      <w:r w:rsidR="009D731C" w:rsidRPr="009D731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9D731C" w:rsidRPr="009D731C">
        <w:rPr>
          <w:rFonts w:ascii="Times New Roman" w:hAnsi="Times New Roman" w:cs="Times New Roman"/>
          <w:sz w:val="24"/>
          <w:szCs w:val="24"/>
        </w:rPr>
        <w:t>.</w:t>
      </w:r>
      <w:r w:rsidRPr="009D731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D731C" w:rsidRDefault="009D731C" w:rsidP="009D731C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o the calculated amount of the pure benzaldehyde (2 g, 0.015 mol) and barbituric acid (1.55g, 0.015 mol) in warm ethyl alcohol was added a 10% solution of sodium hydroxide (catalytic amount) and the reaction mixture stirred for 2 hours.  After completion of the reaction as indicated by TLC, the reaction mixture was left overnight </w:t>
      </w:r>
      <w:r w:rsidRPr="00FB0DD6">
        <w:rPr>
          <w:rFonts w:ascii="Times New Roman" w:hAnsi="Times New Roman" w:cs="Times New Roman"/>
          <w:sz w:val="24"/>
          <w:szCs w:val="24"/>
          <w:highlight w:val="yellow"/>
        </w:rPr>
        <w:t>(scheme I).</w:t>
      </w:r>
      <w:r>
        <w:rPr>
          <w:rFonts w:ascii="Times New Roman" w:hAnsi="Times New Roman" w:cs="Times New Roman"/>
          <w:sz w:val="24"/>
          <w:szCs w:val="24"/>
        </w:rPr>
        <w:t xml:space="preserve"> Solid product was separated by filtration and washed several times with cold methanol.</w:t>
      </w:r>
    </w:p>
    <w:p w:rsidR="009D731C" w:rsidRDefault="009D731C" w:rsidP="009D731C">
      <w:pPr>
        <w:spacing w:line="480" w:lineRule="auto"/>
        <w:ind w:firstLine="72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D731C">
        <w:rPr>
          <w:rFonts w:ascii="Times New Roman" w:hAnsi="Times New Roman" w:cs="Times New Roman"/>
          <w:b/>
          <w:bCs/>
          <w:sz w:val="28"/>
          <w:szCs w:val="28"/>
        </w:rPr>
        <w:lastRenderedPageBreak/>
        <w:t>CHARACTERIZATION</w:t>
      </w:r>
    </w:p>
    <w:p w:rsidR="00F361F8" w:rsidRDefault="009D731C" w:rsidP="00F361F8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ll the compounds were characterized as 5-benzylidenebaarbituric acid and its </w:t>
      </w:r>
      <w:r w:rsidR="00F361F8">
        <w:rPr>
          <w:rFonts w:ascii="Times New Roman" w:hAnsi="Times New Roman" w:cs="Times New Roman"/>
          <w:sz w:val="24"/>
          <w:szCs w:val="24"/>
        </w:rPr>
        <w:t xml:space="preserve">derivatives by </w:t>
      </w:r>
      <w:r w:rsidR="00F361F8" w:rsidRPr="00F361F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361F8">
        <w:rPr>
          <w:rFonts w:ascii="Times New Roman" w:hAnsi="Times New Roman" w:cs="Times New Roman"/>
          <w:sz w:val="24"/>
          <w:szCs w:val="24"/>
        </w:rPr>
        <w:t xml:space="preserve">H and </w:t>
      </w:r>
      <w:r w:rsidR="00F361F8" w:rsidRPr="00F361F8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F361F8">
        <w:rPr>
          <w:rFonts w:ascii="Times New Roman" w:hAnsi="Times New Roman" w:cs="Times New Roman"/>
          <w:sz w:val="24"/>
          <w:szCs w:val="24"/>
        </w:rPr>
        <w:t>C NMR spectral techniques.</w:t>
      </w:r>
      <w:r w:rsidR="00F361F8" w:rsidRPr="00F361F8">
        <w:rPr>
          <w:rFonts w:ascii="Times New Roman" w:hAnsi="Times New Roman"/>
          <w:bCs/>
          <w:sz w:val="24"/>
          <w:szCs w:val="24"/>
          <w:vertAlign w:val="superscript"/>
        </w:rPr>
        <w:t xml:space="preserve"> </w:t>
      </w:r>
      <w:r w:rsidR="00F361F8" w:rsidRPr="00A97804">
        <w:rPr>
          <w:rFonts w:ascii="Times New Roman" w:hAnsi="Times New Roman"/>
          <w:bCs/>
          <w:sz w:val="24"/>
          <w:szCs w:val="24"/>
          <w:vertAlign w:val="superscript"/>
        </w:rPr>
        <w:t>1</w:t>
      </w:r>
      <w:r w:rsidR="00F361F8">
        <w:rPr>
          <w:rFonts w:ascii="Times New Roman" w:hAnsi="Times New Roman"/>
          <w:bCs/>
          <w:sz w:val="24"/>
          <w:szCs w:val="24"/>
        </w:rPr>
        <w:t xml:space="preserve">H and </w:t>
      </w:r>
      <w:r w:rsidR="00F361F8" w:rsidRPr="00A97804">
        <w:rPr>
          <w:rFonts w:ascii="Times New Roman" w:hAnsi="Times New Roman"/>
          <w:bCs/>
          <w:sz w:val="24"/>
          <w:szCs w:val="24"/>
          <w:vertAlign w:val="superscript"/>
        </w:rPr>
        <w:t>13</w:t>
      </w:r>
      <w:r w:rsidR="00F361F8">
        <w:rPr>
          <w:rFonts w:ascii="Times New Roman" w:hAnsi="Times New Roman"/>
          <w:bCs/>
          <w:sz w:val="24"/>
          <w:szCs w:val="24"/>
        </w:rPr>
        <w:t xml:space="preserve">C spectra were obtained on a BRUKER AMX 400 MHz spectrometer.  Chemical shift of  </w:t>
      </w:r>
      <w:r w:rsidR="00F361F8" w:rsidRPr="00A97804">
        <w:rPr>
          <w:rFonts w:ascii="Times New Roman" w:hAnsi="Times New Roman"/>
          <w:bCs/>
          <w:sz w:val="24"/>
          <w:szCs w:val="24"/>
          <w:vertAlign w:val="superscript"/>
        </w:rPr>
        <w:t>1</w:t>
      </w:r>
      <w:r w:rsidR="00F361F8">
        <w:rPr>
          <w:rFonts w:ascii="Times New Roman" w:hAnsi="Times New Roman"/>
          <w:bCs/>
          <w:sz w:val="24"/>
          <w:szCs w:val="24"/>
        </w:rPr>
        <w:t xml:space="preserve">H were measured with the peak of DMSO at </w:t>
      </w:r>
      <w:r w:rsidR="00F361F8">
        <w:rPr>
          <w:rFonts w:ascii="Times New Roman" w:hAnsi="Times New Roman" w:cs="Times New Roman"/>
          <w:bCs/>
          <w:sz w:val="24"/>
          <w:szCs w:val="24"/>
        </w:rPr>
        <w:t>δ</w:t>
      </w:r>
      <w:r w:rsidR="00F361F8">
        <w:rPr>
          <w:rFonts w:ascii="Times New Roman" w:hAnsi="Times New Roman"/>
          <w:bCs/>
          <w:sz w:val="24"/>
          <w:szCs w:val="24"/>
        </w:rPr>
        <w:t xml:space="preserve"> 2.51 as the internal reference, while those of </w:t>
      </w:r>
      <w:r w:rsidR="00F361F8" w:rsidRPr="00F66C6E">
        <w:rPr>
          <w:rFonts w:ascii="Times New Roman" w:hAnsi="Times New Roman"/>
          <w:bCs/>
          <w:sz w:val="24"/>
          <w:szCs w:val="24"/>
          <w:vertAlign w:val="superscript"/>
        </w:rPr>
        <w:t>13</w:t>
      </w:r>
      <w:r w:rsidR="00F361F8">
        <w:rPr>
          <w:rFonts w:ascii="Times New Roman" w:hAnsi="Times New Roman"/>
          <w:bCs/>
          <w:sz w:val="24"/>
          <w:szCs w:val="24"/>
        </w:rPr>
        <w:t xml:space="preserve">C were recorded with the central peak of DMSO at </w:t>
      </w:r>
      <w:r w:rsidR="00F361F8">
        <w:rPr>
          <w:rFonts w:ascii="Times New Roman" w:hAnsi="Times New Roman" w:cs="Times New Roman"/>
          <w:bCs/>
          <w:sz w:val="24"/>
          <w:szCs w:val="24"/>
        </w:rPr>
        <w:t>δ</w:t>
      </w:r>
      <w:r w:rsidR="00F361F8">
        <w:rPr>
          <w:rFonts w:ascii="Times New Roman" w:hAnsi="Times New Roman"/>
          <w:bCs/>
          <w:sz w:val="24"/>
          <w:szCs w:val="24"/>
        </w:rPr>
        <w:t xml:space="preserve"> 39.90 as the internal reference. </w:t>
      </w:r>
    </w:p>
    <w:p w:rsidR="009D731C" w:rsidRPr="009D731C" w:rsidRDefault="0038418D" w:rsidP="0038418D">
      <w:pPr>
        <w:spacing w:line="480" w:lineRule="auto"/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object w:dxaOrig="4274" w:dyaOrig="26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.4pt;height:151.5pt" o:ole="">
            <v:imagedata r:id="rId8" o:title=""/>
          </v:shape>
          <o:OLEObject Type="Embed" ProgID="ChemDraw.Document.6.0" ShapeID="_x0000_i1025" DrawAspect="Content" ObjectID="_1551693209" r:id="rId9"/>
        </w:object>
      </w:r>
    </w:p>
    <w:p w:rsidR="009D731C" w:rsidRDefault="009D731C" w:rsidP="003827C1">
      <w:pPr>
        <w:rPr>
          <w:rFonts w:ascii="Times New Roman" w:hAnsi="Times New Roman" w:cs="Times New Roman"/>
          <w:sz w:val="24"/>
          <w:szCs w:val="24"/>
        </w:rPr>
      </w:pPr>
    </w:p>
    <w:p w:rsidR="006B4FF9" w:rsidRPr="008C224F" w:rsidRDefault="006B4FF9" w:rsidP="003827C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8C224F">
        <w:rPr>
          <w:rFonts w:ascii="Times New Roman" w:hAnsi="Times New Roman" w:cs="Times New Roman"/>
          <w:sz w:val="28"/>
          <w:szCs w:val="28"/>
        </w:rPr>
        <w:t>Fig (   )</w:t>
      </w:r>
    </w:p>
    <w:p w:rsidR="006B4FF9" w:rsidRDefault="006B4FF9" w:rsidP="003827C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6B4FF9">
        <w:rPr>
          <w:rFonts w:ascii="Times New Roman" w:hAnsi="Times New Roman" w:cs="Times New Roman"/>
          <w:b/>
          <w:bCs/>
          <w:sz w:val="28"/>
          <w:szCs w:val="28"/>
        </w:rPr>
        <w:t xml:space="preserve">Assignment of </w:t>
      </w:r>
      <w:r w:rsidRPr="006B4FF9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6B4FF9">
        <w:rPr>
          <w:rFonts w:ascii="Times New Roman" w:hAnsi="Times New Roman" w:cs="Times New Roman"/>
          <w:b/>
          <w:bCs/>
          <w:sz w:val="28"/>
          <w:szCs w:val="28"/>
        </w:rPr>
        <w:t xml:space="preserve">H NMR Signals </w:t>
      </w:r>
    </w:p>
    <w:p w:rsidR="006B4FF9" w:rsidRPr="006B4FF9" w:rsidRDefault="006B4FF9" w:rsidP="003827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;</w:t>
      </w:r>
    </w:p>
    <w:p w:rsidR="00D16034" w:rsidRDefault="006B4FF9" w:rsidP="00D1603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;</w:t>
      </w:r>
    </w:p>
    <w:p w:rsidR="006B4FF9" w:rsidRPr="00481E2C" w:rsidRDefault="006B4FF9" w:rsidP="006B4FF9">
      <w:pPr>
        <w:spacing w:line="480" w:lineRule="auto"/>
        <w:jc w:val="both"/>
        <w:rPr>
          <w:rStyle w:val="fontstyle01"/>
          <w:sz w:val="28"/>
          <w:szCs w:val="28"/>
        </w:rPr>
      </w:pPr>
      <w:r w:rsidRPr="00481E2C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481E2C">
        <w:rPr>
          <w:rFonts w:ascii="Times New Roman" w:hAnsi="Times New Roman" w:cs="Times New Roman"/>
          <w:b/>
          <w:bCs/>
          <w:sz w:val="28"/>
          <w:szCs w:val="28"/>
        </w:rPr>
        <w:t xml:space="preserve">H NMR </w:t>
      </w:r>
      <w:r w:rsidRPr="00481E2C">
        <w:rPr>
          <w:rStyle w:val="fontstyle01"/>
          <w:sz w:val="28"/>
          <w:szCs w:val="28"/>
        </w:rPr>
        <w:t>Spectra of 5-benzylidenebarbityric acids are given below.</w:t>
      </w:r>
    </w:p>
    <w:p w:rsidR="006B4FF9" w:rsidRPr="006E6117" w:rsidRDefault="006B4FF9" w:rsidP="00356D22">
      <w:pPr>
        <w:spacing w:after="0" w:line="360" w:lineRule="auto"/>
        <w:jc w:val="both"/>
        <w:rPr>
          <w:rStyle w:val="fontstyle01"/>
          <w:i/>
          <w:iCs/>
        </w:rPr>
      </w:pPr>
      <w:r w:rsidRPr="006E6117">
        <w:rPr>
          <w:rStyle w:val="fontstyle01"/>
        </w:rPr>
        <w:t>1</w:t>
      </w:r>
      <w:r w:rsidR="00C6797C" w:rsidRPr="00C6797C">
        <w:rPr>
          <w:rStyle w:val="fontstyle01"/>
          <w:sz w:val="28"/>
          <w:szCs w:val="28"/>
        </w:rPr>
        <w:t>.</w:t>
      </w:r>
      <w:r w:rsidRPr="00C6797C">
        <w:rPr>
          <w:rStyle w:val="fontstyle01"/>
          <w:sz w:val="28"/>
          <w:szCs w:val="28"/>
        </w:rPr>
        <w:t xml:space="preserve">  5-(4’-methoxy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</w:t>
      </w:r>
      <w:r w:rsidR="00790207" w:rsidRPr="00AA117B">
        <w:rPr>
          <w:rStyle w:val="fontstyle01"/>
          <w:b w:val="0"/>
          <w:bCs w:val="0"/>
        </w:rPr>
        <w:t>δ 3.877</w:t>
      </w:r>
      <w:r w:rsidR="006B4FF9" w:rsidRPr="00AA117B">
        <w:rPr>
          <w:rStyle w:val="fontstyle01"/>
          <w:b w:val="0"/>
          <w:bCs w:val="0"/>
        </w:rPr>
        <w:t xml:space="preserve"> (s,3H),   7.065 (d,2H),  8.252(s,1H),  8.369 (d,2H), 11.175 (s,1H), 11.302 (s,1H). </w:t>
      </w:r>
    </w:p>
    <w:p w:rsidR="006B4FF9" w:rsidRPr="00AA117B" w:rsidRDefault="006B4FF9" w:rsidP="006B4FF9">
      <w:pPr>
        <w:spacing w:after="0" w:line="240" w:lineRule="auto"/>
        <w:jc w:val="both"/>
        <w:rPr>
          <w:rStyle w:val="fontstyle01"/>
          <w:b w:val="0"/>
          <w:bCs w:val="0"/>
        </w:rPr>
      </w:pP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2.</w:t>
      </w:r>
      <w:r w:rsidR="006B4FF9" w:rsidRPr="00AA117B">
        <w:rPr>
          <w:rStyle w:val="fontstyle01"/>
          <w:sz w:val="28"/>
          <w:szCs w:val="28"/>
        </w:rPr>
        <w:t xml:space="preserve">  5-(4’-hydroxy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 w:rsidRPr="00AA117B">
        <w:rPr>
          <w:rStyle w:val="fontstyle01"/>
          <w:b w:val="0"/>
          <w:bCs w:val="0"/>
        </w:rPr>
        <w:t xml:space="preserve">     </w:t>
      </w:r>
      <w:r w:rsidR="006B4FF9" w:rsidRPr="00AA117B">
        <w:rPr>
          <w:rStyle w:val="fontstyle01"/>
          <w:b w:val="0"/>
          <w:bCs w:val="0"/>
        </w:rPr>
        <w:t xml:space="preserve"> </w:t>
      </w:r>
      <w:r w:rsidR="00790207" w:rsidRPr="00AA117B">
        <w:rPr>
          <w:rStyle w:val="fontstyle01"/>
          <w:b w:val="0"/>
          <w:bCs w:val="0"/>
        </w:rPr>
        <w:t>δ 6.878</w:t>
      </w:r>
      <w:r w:rsidR="006B4FF9" w:rsidRPr="00AA117B">
        <w:rPr>
          <w:rStyle w:val="fontstyle01"/>
          <w:b w:val="0"/>
          <w:bCs w:val="0"/>
        </w:rPr>
        <w:t xml:space="preserve"> (d,2H), 8.213 (s,1H), 8.320 (d,2H), 10.851 (s,1H), 11.117(s,1H), 11.249 (s,1H). </w:t>
      </w:r>
    </w:p>
    <w:p w:rsidR="006B4FF9" w:rsidRPr="00AA117B" w:rsidRDefault="006B4FF9" w:rsidP="006B4FF9">
      <w:pPr>
        <w:spacing w:after="0"/>
        <w:jc w:val="both"/>
        <w:rPr>
          <w:rStyle w:val="fontstyle01"/>
          <w:b w:val="0"/>
          <w:bCs w:val="0"/>
        </w:rPr>
      </w:pP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3.</w:t>
      </w:r>
      <w:r w:rsidR="006B4FF9" w:rsidRPr="00AA117B">
        <w:rPr>
          <w:rStyle w:val="fontstyle01"/>
          <w:sz w:val="28"/>
          <w:szCs w:val="28"/>
        </w:rPr>
        <w:t xml:space="preserve">  5-(4’-methyl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  <w:b w:val="0"/>
          <w:bCs w:val="0"/>
        </w:rPr>
        <w:t xml:space="preserve">     </w:t>
      </w:r>
      <w:r w:rsidR="006B4FF9" w:rsidRPr="00AA117B">
        <w:rPr>
          <w:rStyle w:val="fontstyle01"/>
          <w:b w:val="0"/>
          <w:bCs w:val="0"/>
        </w:rPr>
        <w:t xml:space="preserve"> </w:t>
      </w:r>
      <w:r w:rsidR="00481E2C" w:rsidRPr="00AA117B">
        <w:rPr>
          <w:rStyle w:val="fontstyle01"/>
          <w:b w:val="0"/>
          <w:bCs w:val="0"/>
        </w:rPr>
        <w:t>δ 2.385</w:t>
      </w:r>
      <w:r w:rsidR="006B4FF9" w:rsidRPr="00AA117B">
        <w:rPr>
          <w:rStyle w:val="fontstyle01"/>
          <w:b w:val="0"/>
          <w:bCs w:val="0"/>
        </w:rPr>
        <w:t xml:space="preserve"> (s,3H), 7.304 (d,2H), 8.094 (d,2H), 8.255 (s,1H), 11.218 (s,1H), 11.365 (s,1H).</w:t>
      </w:r>
    </w:p>
    <w:p w:rsidR="006B4FF9" w:rsidRDefault="006B4FF9" w:rsidP="006B4FF9">
      <w:pPr>
        <w:spacing w:line="240" w:lineRule="auto"/>
        <w:jc w:val="both"/>
        <w:rPr>
          <w:rStyle w:val="fontstyle01"/>
        </w:rPr>
      </w:pP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4.</w:t>
      </w:r>
      <w:r w:rsidR="006B4FF9" w:rsidRPr="00AA117B">
        <w:rPr>
          <w:rStyle w:val="fontstyle01"/>
          <w:sz w:val="28"/>
          <w:szCs w:val="28"/>
        </w:rPr>
        <w:t xml:space="preserve"> 5-benzylidene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</w:t>
      </w:r>
      <w:r w:rsidR="006B4FF9">
        <w:rPr>
          <w:rStyle w:val="fontstyle01"/>
        </w:rPr>
        <w:t xml:space="preserve"> </w:t>
      </w:r>
      <w:r w:rsidR="00481E2C" w:rsidRPr="00AA117B">
        <w:rPr>
          <w:rStyle w:val="fontstyle01"/>
          <w:b w:val="0"/>
          <w:bCs w:val="0"/>
        </w:rPr>
        <w:t>δ 7.485</w:t>
      </w:r>
      <w:r w:rsidR="006B4FF9" w:rsidRPr="00AA117B">
        <w:rPr>
          <w:rStyle w:val="fontstyle01"/>
          <w:b w:val="0"/>
          <w:bCs w:val="0"/>
        </w:rPr>
        <w:t xml:space="preserve"> (m,3H), 8.073 (d,2H), 8.285 (s,1H), 11.238 (s,1H), 11.397 (s,1H).</w:t>
      </w:r>
    </w:p>
    <w:p w:rsidR="004965A6" w:rsidRPr="00AA117B" w:rsidRDefault="004965A6" w:rsidP="006B4FF9">
      <w:pPr>
        <w:spacing w:after="0"/>
        <w:jc w:val="both"/>
        <w:rPr>
          <w:rStyle w:val="fontstyle01"/>
          <w:b w:val="0"/>
          <w:bCs w:val="0"/>
        </w:rPr>
      </w:pP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5.</w:t>
      </w:r>
      <w:r w:rsidR="006B4FF9" w:rsidRPr="00AA117B">
        <w:rPr>
          <w:rStyle w:val="fontstyle01"/>
          <w:sz w:val="28"/>
          <w:szCs w:val="28"/>
        </w:rPr>
        <w:t xml:space="preserve">  5-(4’-chloro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</w:t>
      </w:r>
      <w:r w:rsidR="006B4FF9">
        <w:rPr>
          <w:rStyle w:val="fontstyle01"/>
        </w:rPr>
        <w:t xml:space="preserve"> </w:t>
      </w:r>
      <w:r w:rsidR="00481E2C" w:rsidRPr="00AA117B">
        <w:rPr>
          <w:rStyle w:val="fontstyle01"/>
          <w:b w:val="0"/>
          <w:bCs w:val="0"/>
        </w:rPr>
        <w:t>δ 7.518</w:t>
      </w:r>
      <w:r w:rsidR="006B4FF9" w:rsidRPr="00AA117B">
        <w:rPr>
          <w:rStyle w:val="fontstyle01"/>
          <w:b w:val="0"/>
          <w:bCs w:val="0"/>
        </w:rPr>
        <w:t xml:space="preserve"> (d,2H), 8.069 (d,2H), 8.243 (s,1H</w:t>
      </w:r>
      <w:r>
        <w:rPr>
          <w:rStyle w:val="fontstyle01"/>
          <w:b w:val="0"/>
          <w:bCs w:val="0"/>
        </w:rPr>
        <w:t>), 11.275 (s,1H), 11.425 (s,1H).</w:t>
      </w:r>
      <w:r w:rsidR="006B4FF9" w:rsidRPr="00AA117B">
        <w:rPr>
          <w:rStyle w:val="fontstyle01"/>
          <w:b w:val="0"/>
          <w:bCs w:val="0"/>
        </w:rPr>
        <w:t xml:space="preserve"> </w:t>
      </w:r>
    </w:p>
    <w:p w:rsidR="006B4FF9" w:rsidRDefault="006B4FF9" w:rsidP="006B4FF9">
      <w:pPr>
        <w:spacing w:after="0"/>
        <w:jc w:val="both"/>
        <w:rPr>
          <w:rStyle w:val="fontstyle01"/>
        </w:rPr>
      </w:pPr>
    </w:p>
    <w:p w:rsidR="006B4FF9" w:rsidRPr="00AA117B" w:rsidRDefault="006B4FF9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6</w:t>
      </w:r>
      <w:r w:rsidR="00AA117B" w:rsidRPr="00AA117B">
        <w:rPr>
          <w:rStyle w:val="fontstyle01"/>
          <w:sz w:val="28"/>
          <w:szCs w:val="28"/>
        </w:rPr>
        <w:t>.</w:t>
      </w:r>
      <w:r w:rsidRPr="00AA117B">
        <w:rPr>
          <w:rStyle w:val="fontstyle01"/>
          <w:sz w:val="28"/>
          <w:szCs w:val="28"/>
        </w:rPr>
        <w:t xml:space="preserve">   5-(4’-bromo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 w:rsidRPr="00AA117B">
        <w:rPr>
          <w:rStyle w:val="fontstyle01"/>
          <w:b w:val="0"/>
          <w:bCs w:val="0"/>
        </w:rPr>
        <w:t xml:space="preserve">      </w:t>
      </w:r>
      <w:r w:rsidR="006B4FF9" w:rsidRPr="00AA117B">
        <w:rPr>
          <w:rStyle w:val="fontstyle01"/>
          <w:b w:val="0"/>
          <w:bCs w:val="0"/>
        </w:rPr>
        <w:t xml:space="preserve"> </w:t>
      </w:r>
      <w:r w:rsidR="00481E2C" w:rsidRPr="00AA117B">
        <w:rPr>
          <w:rStyle w:val="fontstyle01"/>
          <w:b w:val="0"/>
          <w:bCs w:val="0"/>
        </w:rPr>
        <w:t>δ 7.670</w:t>
      </w:r>
      <w:r w:rsidR="006B4FF9" w:rsidRPr="00AA117B">
        <w:rPr>
          <w:rStyle w:val="fontstyle01"/>
          <w:b w:val="0"/>
          <w:bCs w:val="0"/>
        </w:rPr>
        <w:t xml:space="preserve"> (d,2H), 7.979 (d,2H), 8.223 (s,1H</w:t>
      </w:r>
      <w:r w:rsidR="004965A6" w:rsidRPr="00AA117B">
        <w:rPr>
          <w:rStyle w:val="fontstyle01"/>
          <w:b w:val="0"/>
          <w:bCs w:val="0"/>
        </w:rPr>
        <w:t>), 11.272 (s,1H), 11.421 (s,1H).</w:t>
      </w:r>
      <w:r w:rsidR="006B4FF9" w:rsidRPr="00AA117B">
        <w:rPr>
          <w:rStyle w:val="fontstyle01"/>
          <w:b w:val="0"/>
          <w:bCs w:val="0"/>
        </w:rPr>
        <w:t xml:space="preserve"> </w:t>
      </w:r>
    </w:p>
    <w:p w:rsidR="006B4FF9" w:rsidRDefault="006B4FF9" w:rsidP="006B4FF9">
      <w:pPr>
        <w:spacing w:after="0"/>
        <w:jc w:val="both"/>
        <w:rPr>
          <w:rStyle w:val="fontstyle01"/>
        </w:rPr>
      </w:pP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 xml:space="preserve">7. </w:t>
      </w:r>
      <w:r w:rsidR="006B4FF9" w:rsidRPr="00AA117B">
        <w:rPr>
          <w:rStyle w:val="fontstyle01"/>
          <w:sz w:val="28"/>
          <w:szCs w:val="28"/>
        </w:rPr>
        <w:t xml:space="preserve"> 5-(4’-nitro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</w:t>
      </w:r>
      <w:r w:rsidR="006B4FF9">
        <w:rPr>
          <w:rStyle w:val="fontstyle01"/>
        </w:rPr>
        <w:t xml:space="preserve"> </w:t>
      </w:r>
      <w:r w:rsidR="00481E2C" w:rsidRPr="00AA117B">
        <w:rPr>
          <w:rStyle w:val="fontstyle01"/>
          <w:b w:val="0"/>
          <w:bCs w:val="0"/>
        </w:rPr>
        <w:t>δ 8.017</w:t>
      </w:r>
      <w:r w:rsidR="006B4FF9" w:rsidRPr="00AA117B">
        <w:rPr>
          <w:rStyle w:val="fontstyle01"/>
          <w:b w:val="0"/>
          <w:bCs w:val="0"/>
        </w:rPr>
        <w:t xml:space="preserve"> (d,2H), 8.245 (d,2H), 8.324 (s,1H</w:t>
      </w:r>
      <w:r w:rsidR="004965A6" w:rsidRPr="00AA117B">
        <w:rPr>
          <w:rStyle w:val="fontstyle01"/>
          <w:b w:val="0"/>
          <w:bCs w:val="0"/>
        </w:rPr>
        <w:t>), 11.329 (s,1H), 1.504 (s,1H).</w:t>
      </w: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5D7A0C" w:rsidRDefault="005D7A0C" w:rsidP="006B4FF9">
      <w:pPr>
        <w:spacing w:after="0"/>
        <w:jc w:val="both"/>
        <w:rPr>
          <w:rStyle w:val="fontstyle01"/>
        </w:rPr>
        <w:sectPr w:rsidR="005D7A0C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5D7A0C" w:rsidP="006B4FF9">
      <w:pPr>
        <w:spacing w:after="0"/>
        <w:jc w:val="both"/>
        <w:rPr>
          <w:rStyle w:val="fontstyle01"/>
          <w:b w:val="0"/>
          <w:bCs w:val="0"/>
        </w:rPr>
      </w:pPr>
      <w:r w:rsidRPr="005D7A0C">
        <w:rPr>
          <w:rStyle w:val="fontstyle01"/>
          <w:b w:val="0"/>
          <w:bCs w:val="0"/>
          <w:noProof/>
          <w:lang w:bidi="ta-IN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1370965</wp:posOffset>
                </wp:positionH>
                <wp:positionV relativeFrom="paragraph">
                  <wp:posOffset>5466080</wp:posOffset>
                </wp:positionV>
                <wp:extent cx="5705475" cy="1404620"/>
                <wp:effectExtent l="0" t="0" r="28575" b="1397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5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0DD6" w:rsidRPr="009B3C37" w:rsidRDefault="00FB0DD6" w:rsidP="009B3C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Fig. 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-methoxybenzylidene)barbituric aci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07.95pt;margin-top:430.4pt;width:449.2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" strokecolor="white [3212]">
                <v:textbox style="mso-fit-shape-to-text:t">
                  <w:txbxContent>
                    <w:p w:rsidR="00FB0DD6" w:rsidRPr="009B3C37" w:rsidRDefault="00FB0DD6" w:rsidP="009B3C37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Fig. 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-methoxybenzylidene)barbituric aci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Style w:val="fontstyle01"/>
          <w:b w:val="0"/>
          <w:bCs w:val="0"/>
        </w:rPr>
        <w:object w:dxaOrig="12615" w:dyaOrig="8925">
          <v:shape id="_x0000_i1026" type="#_x0000_t75" style="width:630.75pt;height:446.25pt" o:ole="">
            <v:imagedata r:id="rId10" o:title=""/>
          </v:shape>
          <o:OLEObject Type="Embed" ProgID="FoxitPhantomPDF.Document" ShapeID="_x0000_i1026" DrawAspect="Content" ObjectID="_1551693210" r:id="rId11"/>
        </w:object>
      </w:r>
    </w:p>
    <w:p w:rsidR="005D7A0C" w:rsidRDefault="005D7A0C" w:rsidP="00D16034">
      <w:pPr>
        <w:rPr>
          <w:rFonts w:ascii="Times New Roman" w:hAnsi="Times New Roman" w:cs="Times New Roman"/>
          <w:sz w:val="28"/>
          <w:szCs w:val="28"/>
        </w:rPr>
        <w:sectPr w:rsidR="005D7A0C" w:rsidSect="005D7A0C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6B4FF9" w:rsidRDefault="009B3C37" w:rsidP="00D16034">
      <w:pPr>
        <w:rPr>
          <w:rFonts w:ascii="Times New Roman" w:hAnsi="Times New Roman" w:cs="Times New Roman"/>
          <w:sz w:val="28"/>
          <w:szCs w:val="28"/>
        </w:rPr>
      </w:pPr>
      <w:r w:rsidRPr="009B3C37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-914400</wp:posOffset>
                </wp:positionH>
                <wp:positionV relativeFrom="paragraph">
                  <wp:posOffset>5791200</wp:posOffset>
                </wp:positionV>
                <wp:extent cx="10020300" cy="1404620"/>
                <wp:effectExtent l="0" t="0" r="19050" b="1397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203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0DD6" w:rsidRPr="009B3C37" w:rsidRDefault="00FB0DD6" w:rsidP="009B3C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hydr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oxybenzylidene)barbituric aci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-1in;margin-top:456pt;width:789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" strokecolor="white [3212]">
                <v:textbox style="mso-fit-shape-to-text:t">
                  <w:txbxContent>
                    <w:p w:rsidR="00FB0DD6" w:rsidRPr="009B3C37" w:rsidRDefault="00FB0DD6" w:rsidP="009B3C37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hydr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oxybenzylidene)barbituric aci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27" type="#_x0000_t75" style="width:630.75pt;height:446.25pt" o:ole="">
            <v:imagedata r:id="rId12" o:title=""/>
          </v:shape>
          <o:OLEObject Type="Embed" ProgID="FoxitPhantomPDF.Document" ShapeID="_x0000_i1027" DrawAspect="Content" ObjectID="_1551693211" r:id="rId13"/>
        </w:object>
      </w:r>
    </w:p>
    <w:p w:rsidR="006C3F89" w:rsidRDefault="006C3F89" w:rsidP="00D16034">
      <w:pPr>
        <w:rPr>
          <w:rFonts w:ascii="Times New Roman" w:hAnsi="Times New Roman" w:cs="Times New Roman"/>
          <w:sz w:val="28"/>
          <w:szCs w:val="28"/>
        </w:rPr>
      </w:pPr>
      <w:r w:rsidRPr="006C3F89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column">
                  <wp:posOffset>-876300</wp:posOffset>
                </wp:positionH>
                <wp:positionV relativeFrom="paragraph">
                  <wp:posOffset>5438775</wp:posOffset>
                </wp:positionV>
                <wp:extent cx="10001250" cy="1404620"/>
                <wp:effectExtent l="0" t="0" r="19050" b="1460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0DD6" w:rsidRDefault="00FB0DD6" w:rsidP="006C3F8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  <w:p w:rsidR="00FB0DD6" w:rsidRPr="009B3C37" w:rsidRDefault="00FB0DD6" w:rsidP="006C3F8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meth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oxybenzylidene)barbituric acid</w:t>
                            </w:r>
                          </w:p>
                          <w:p w:rsidR="00FB0DD6" w:rsidRDefault="00FB0DD6" w:rsidP="006C3F8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-69pt;margin-top:428.25pt;width:787.5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" strokecolor="white [3212]">
                <v:textbox style="mso-fit-shape-to-text:t">
                  <w:txbxContent>
                    <w:p w:rsidR="00FB0DD6" w:rsidRDefault="00FB0DD6" w:rsidP="006C3F89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  <w:p w:rsidR="00FB0DD6" w:rsidRPr="009B3C37" w:rsidRDefault="00FB0DD6" w:rsidP="006C3F8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meth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oxybenzylidene)barbituric acid</w:t>
                      </w:r>
                    </w:p>
                    <w:p w:rsidR="00FB0DD6" w:rsidRDefault="00FB0DD6" w:rsidP="006C3F89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28" type="#_x0000_t75" style="width:630.75pt;height:446.25pt" o:ole="">
            <v:imagedata r:id="rId14" o:title=""/>
          </v:shape>
          <o:OLEObject Type="Embed" ProgID="FoxitPhantomPDF.Document" ShapeID="_x0000_i1028" DrawAspect="Content" ObjectID="_1551693212" r:id="rId15"/>
        </w:object>
      </w:r>
    </w:p>
    <w:p w:rsidR="006C3F89" w:rsidRDefault="006C3F89" w:rsidP="00D16034">
      <w:pPr>
        <w:rPr>
          <w:rFonts w:ascii="Times New Roman" w:hAnsi="Times New Roman" w:cs="Times New Roman"/>
          <w:sz w:val="28"/>
          <w:szCs w:val="28"/>
        </w:rPr>
      </w:pPr>
      <w:r w:rsidRPr="006C3F89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>
                <wp:simplePos x="0" y="0"/>
                <wp:positionH relativeFrom="column">
                  <wp:posOffset>-838201</wp:posOffset>
                </wp:positionH>
                <wp:positionV relativeFrom="paragraph">
                  <wp:posOffset>5381625</wp:posOffset>
                </wp:positionV>
                <wp:extent cx="9896475" cy="1404620"/>
                <wp:effectExtent l="0" t="0" r="28575" b="1397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96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0DD6" w:rsidRPr="00B22070" w:rsidRDefault="00FB0DD6" w:rsidP="00B2207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Fig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arbituric aci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-66pt;margin-top:423.75pt;width:779.25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" strokecolor="white [3212]">
                <v:textbox style="mso-fit-shape-to-text:t">
                  <w:txbxContent>
                    <w:p w:rsidR="00FB0DD6" w:rsidRPr="00B22070" w:rsidRDefault="00FB0DD6" w:rsidP="00B22070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Fig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arbituric aci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29" type="#_x0000_t75" style="width:630.75pt;height:446.25pt" o:ole="">
            <v:imagedata r:id="rId16" o:title=""/>
          </v:shape>
          <o:OLEObject Type="Embed" ProgID="FoxitPhantomPDF.Document" ShapeID="_x0000_i1029" DrawAspect="Content" ObjectID="_1551693213" r:id="rId17"/>
        </w:object>
      </w:r>
    </w:p>
    <w:p w:rsidR="00B22070" w:rsidRDefault="00B22070" w:rsidP="00D16034">
      <w:pPr>
        <w:rPr>
          <w:rFonts w:ascii="Times New Roman" w:hAnsi="Times New Roman" w:cs="Times New Roman"/>
          <w:sz w:val="28"/>
          <w:szCs w:val="28"/>
        </w:rPr>
      </w:pPr>
      <w:r w:rsidRPr="00B22070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>
                <wp:simplePos x="0" y="0"/>
                <wp:positionH relativeFrom="column">
                  <wp:posOffset>-885825</wp:posOffset>
                </wp:positionH>
                <wp:positionV relativeFrom="paragraph">
                  <wp:posOffset>5438775</wp:posOffset>
                </wp:positionV>
                <wp:extent cx="9877425" cy="1404620"/>
                <wp:effectExtent l="0" t="0" r="28575" b="14605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774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0DD6" w:rsidRPr="009B3C37" w:rsidRDefault="00FB0DD6" w:rsidP="00B2207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chlor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FB0DD6" w:rsidRDefault="00FB0DD6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0" type="#_x0000_t202" style="position:absolute;margin-left:-69.75pt;margin-top:428.25pt;width:777.75pt;height:110.6pt;z-index:2516674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" strokecolor="white [3212]">
                <v:textbox style="mso-fit-shape-to-text:t">
                  <w:txbxContent>
                    <w:p w:rsidR="00FB0DD6" w:rsidRPr="009B3C37" w:rsidRDefault="00FB0DD6" w:rsidP="00B22070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chlor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FB0DD6" w:rsidRDefault="00FB0DD6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30" type="#_x0000_t75" style="width:630.75pt;height:446.25pt" o:ole="">
            <v:imagedata r:id="rId18" o:title=""/>
          </v:shape>
          <o:OLEObject Type="Embed" ProgID="FoxitPhantomPDF.Document" ShapeID="_x0000_i1030" DrawAspect="Content" ObjectID="_1551693214" r:id="rId19"/>
        </w:object>
      </w:r>
    </w:p>
    <w:p w:rsidR="00B22070" w:rsidRDefault="00B22070" w:rsidP="00D16034">
      <w:pPr>
        <w:rPr>
          <w:rFonts w:ascii="Times New Roman" w:hAnsi="Times New Roman" w:cs="Times New Roman"/>
          <w:sz w:val="28"/>
          <w:szCs w:val="28"/>
        </w:rPr>
      </w:pPr>
      <w:r w:rsidRPr="00B22070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>
                <wp:simplePos x="0" y="0"/>
                <wp:positionH relativeFrom="column">
                  <wp:posOffset>-885825</wp:posOffset>
                </wp:positionH>
                <wp:positionV relativeFrom="paragraph">
                  <wp:posOffset>5381625</wp:posOffset>
                </wp:positionV>
                <wp:extent cx="10001250" cy="1404620"/>
                <wp:effectExtent l="0" t="0" r="19050" b="14605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0DD6" w:rsidRPr="009B3C37" w:rsidRDefault="00FB0DD6" w:rsidP="008C224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brom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FB0DD6" w:rsidRDefault="00FB0DD6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margin-left:-69.75pt;margin-top:423.75pt;width:787.5pt;height:110.6pt;z-index:2516695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" strokecolor="white [3212]">
                <v:textbox style="mso-fit-shape-to-text:t">
                  <w:txbxContent>
                    <w:p w:rsidR="00FB0DD6" w:rsidRPr="009B3C37" w:rsidRDefault="00FB0DD6" w:rsidP="008C224F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brom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FB0DD6" w:rsidRDefault="00FB0DD6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31" type="#_x0000_t75" style="width:630.75pt;height:446.25pt" o:ole="">
            <v:imagedata r:id="rId20" o:title=""/>
          </v:shape>
          <o:OLEObject Type="Embed" ProgID="FoxitPhantomPDF.Document" ShapeID="_x0000_i1031" DrawAspect="Content" ObjectID="_1551693215" r:id="rId21"/>
        </w:object>
      </w:r>
    </w:p>
    <w:p w:rsidR="008C224F" w:rsidRDefault="008C224F" w:rsidP="00D16034">
      <w:pPr>
        <w:rPr>
          <w:rFonts w:ascii="Times New Roman" w:hAnsi="Times New Roman" w:cs="Times New Roman"/>
          <w:sz w:val="28"/>
          <w:szCs w:val="28"/>
        </w:rPr>
      </w:pPr>
      <w:r w:rsidRPr="008C224F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>
                <wp:simplePos x="0" y="0"/>
                <wp:positionH relativeFrom="column">
                  <wp:posOffset>-857250</wp:posOffset>
                </wp:positionH>
                <wp:positionV relativeFrom="paragraph">
                  <wp:posOffset>5391150</wp:posOffset>
                </wp:positionV>
                <wp:extent cx="9963150" cy="1404620"/>
                <wp:effectExtent l="0" t="0" r="19050" b="14605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63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0DD6" w:rsidRPr="009B3C37" w:rsidRDefault="00FB0DD6" w:rsidP="008C224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nitro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FB0DD6" w:rsidRDefault="00FB0DD6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2" type="#_x0000_t202" style="position:absolute;margin-left:-67.5pt;margin-top:424.5pt;width:784.5pt;height:110.6pt;z-index:25167155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" strokecolor="white [3212]">
                <v:textbox style="mso-fit-shape-to-text:t">
                  <w:txbxContent>
                    <w:p w:rsidR="00FB0DD6" w:rsidRPr="009B3C37" w:rsidRDefault="00FB0DD6" w:rsidP="008C224F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nitro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FB0DD6" w:rsidRDefault="00FB0DD6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32" type="#_x0000_t75" style="width:630.75pt;height:446.25pt" o:ole="">
            <v:imagedata r:id="rId22" o:title=""/>
          </v:shape>
          <o:OLEObject Type="Embed" ProgID="FoxitPhantomPDF.Document" ShapeID="_x0000_i1032" DrawAspect="Content" ObjectID="_1551693216" r:id="rId23"/>
        </w:object>
      </w:r>
    </w:p>
    <w:p w:rsidR="008C224F" w:rsidRDefault="008C224F" w:rsidP="00D16034">
      <w:pPr>
        <w:rPr>
          <w:rFonts w:ascii="Times New Roman" w:hAnsi="Times New Roman" w:cs="Times New Roman"/>
          <w:sz w:val="28"/>
          <w:szCs w:val="28"/>
        </w:rPr>
        <w:sectPr w:rsidR="008C224F" w:rsidSect="008C224F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8C224F" w:rsidRDefault="008C224F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8C224F">
        <w:rPr>
          <w:rFonts w:ascii="Times New Roman" w:hAnsi="Times New Roman" w:cs="Times New Roman"/>
          <w:b/>
          <w:bCs/>
          <w:sz w:val="28"/>
          <w:szCs w:val="28"/>
        </w:rPr>
        <w:t xml:space="preserve">Assignment of </w:t>
      </w:r>
      <w:r w:rsidRPr="00D339E4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8C224F">
        <w:rPr>
          <w:rFonts w:ascii="Times New Roman" w:hAnsi="Times New Roman" w:cs="Times New Roman"/>
          <w:b/>
          <w:bCs/>
          <w:sz w:val="28"/>
          <w:szCs w:val="28"/>
        </w:rPr>
        <w:t>C NMR signals</w:t>
      </w: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D339E4" w:rsidRDefault="00F47B5F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47B5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8"/>
          <w:szCs w:val="28"/>
        </w:rPr>
        <w:t>C NMR Spectra of 5-benzylidenebarbituric acids</w:t>
      </w:r>
    </w:p>
    <w:p w:rsidR="00F47B5F" w:rsidRPr="006E6117" w:rsidRDefault="00F47B5F" w:rsidP="00356D22">
      <w:pPr>
        <w:spacing w:after="0" w:line="360" w:lineRule="auto"/>
        <w:jc w:val="both"/>
        <w:rPr>
          <w:rStyle w:val="fontstyle01"/>
          <w:i/>
          <w:iCs/>
        </w:rPr>
      </w:pPr>
      <w:r w:rsidRPr="006E6117">
        <w:rPr>
          <w:rStyle w:val="fontstyle01"/>
        </w:rPr>
        <w:t xml:space="preserve"> 1</w:t>
      </w:r>
      <w:r>
        <w:rPr>
          <w:rStyle w:val="fontstyle01"/>
          <w:i/>
          <w:iCs/>
        </w:rPr>
        <w:t xml:space="preserve">.  </w:t>
      </w:r>
      <w:r w:rsidRPr="00F47B5F">
        <w:rPr>
          <w:rStyle w:val="fontstyle01"/>
          <w:sz w:val="28"/>
          <w:szCs w:val="28"/>
        </w:rPr>
        <w:t>5-(4’-methoxybenzylidene)barbituric acid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</w:t>
      </w:r>
      <w:r w:rsidRPr="00F47B5F">
        <w:rPr>
          <w:rStyle w:val="fontstyle01"/>
          <w:b w:val="0"/>
          <w:bCs w:val="0"/>
        </w:rPr>
        <w:t>δ 56.22, 114.41, 116.00, 125.62, 137.96, 150.67, 155.46</w:t>
      </w:r>
      <w:r w:rsidR="006C6EAF" w:rsidRPr="00F47B5F">
        <w:rPr>
          <w:rStyle w:val="fontstyle01"/>
          <w:b w:val="0"/>
          <w:bCs w:val="0"/>
        </w:rPr>
        <w:t>, 162.64</w:t>
      </w:r>
      <w:r w:rsidRPr="00F47B5F">
        <w:rPr>
          <w:rStyle w:val="fontstyle01"/>
          <w:b w:val="0"/>
          <w:bCs w:val="0"/>
        </w:rPr>
        <w:t>, 163.92, 164.39.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</w:p>
    <w:p w:rsidR="00F47B5F" w:rsidRDefault="00F47B5F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>
        <w:rPr>
          <w:rStyle w:val="fontstyle01"/>
        </w:rPr>
        <w:t xml:space="preserve"> 2.  </w:t>
      </w:r>
      <w:r w:rsidRPr="00F47B5F">
        <w:rPr>
          <w:rStyle w:val="fontstyle01"/>
          <w:sz w:val="28"/>
          <w:szCs w:val="28"/>
        </w:rPr>
        <w:t>5-(4’-hydroxybenzylidene)barbituric acid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</w:t>
      </w:r>
      <w:r w:rsidRPr="00F47B5F">
        <w:rPr>
          <w:rStyle w:val="fontstyle01"/>
          <w:b w:val="0"/>
          <w:bCs w:val="0"/>
        </w:rPr>
        <w:t>δ 114.61, 115.97, 124.24, 138.77, 150.70, 156.05, 162.75,163.48, 164.59.</w:t>
      </w:r>
    </w:p>
    <w:p w:rsidR="00F47B5F" w:rsidRPr="00F47B5F" w:rsidRDefault="00F47B5F" w:rsidP="00F47B5F">
      <w:pPr>
        <w:spacing w:after="0"/>
        <w:jc w:val="both"/>
        <w:rPr>
          <w:rStyle w:val="fontstyle01"/>
          <w:b w:val="0"/>
          <w:bCs w:val="0"/>
        </w:rPr>
      </w:pPr>
    </w:p>
    <w:p w:rsidR="00F47B5F" w:rsidRDefault="00F47B5F" w:rsidP="00356D22">
      <w:pPr>
        <w:spacing w:after="0" w:line="360" w:lineRule="auto"/>
        <w:jc w:val="both"/>
        <w:rPr>
          <w:rStyle w:val="fontstyle01"/>
        </w:rPr>
      </w:pPr>
      <w:r>
        <w:rPr>
          <w:rStyle w:val="fontstyle01"/>
        </w:rPr>
        <w:t xml:space="preserve">3.  </w:t>
      </w:r>
      <w:r w:rsidRPr="00F47B5F">
        <w:rPr>
          <w:rStyle w:val="fontstyle01"/>
          <w:sz w:val="28"/>
          <w:szCs w:val="28"/>
        </w:rPr>
        <w:t>5-(4’-methylbenzylidene)barbituric acid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</w:t>
      </w:r>
      <w:r w:rsidRPr="00F47B5F">
        <w:rPr>
          <w:rStyle w:val="fontstyle01"/>
          <w:b w:val="0"/>
          <w:bCs w:val="0"/>
        </w:rPr>
        <w:t>δ 118.30,  129.33,  130.31,  134.43,  143.96,  150.68,  155.46,  162.26,   164.08.</w:t>
      </w:r>
    </w:p>
    <w:p w:rsidR="00F47B5F" w:rsidRPr="00481E2C" w:rsidRDefault="00F47B5F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F47B5F">
        <w:rPr>
          <w:rStyle w:val="fontstyle01"/>
          <w:sz w:val="28"/>
          <w:szCs w:val="28"/>
        </w:rPr>
        <w:t xml:space="preserve">4.  </w:t>
      </w:r>
      <w:r w:rsidRPr="00481E2C">
        <w:rPr>
          <w:rStyle w:val="fontstyle01"/>
          <w:sz w:val="28"/>
          <w:szCs w:val="28"/>
        </w:rPr>
        <w:t>5-benzylidenebarbituric acid</w:t>
      </w:r>
    </w:p>
    <w:p w:rsidR="00F47B5F" w:rsidRPr="00807B93" w:rsidRDefault="00F47B5F" w:rsidP="00356D22">
      <w:pPr>
        <w:spacing w:line="360" w:lineRule="auto"/>
        <w:jc w:val="both"/>
        <w:rPr>
          <w:rStyle w:val="fontstyle01"/>
        </w:rPr>
      </w:pPr>
      <w:r w:rsidRPr="00F47B5F">
        <w:rPr>
          <w:rStyle w:val="fontstyle01"/>
          <w:b w:val="0"/>
          <w:bCs w:val="0"/>
        </w:rPr>
        <w:t xml:space="preserve">      </w:t>
      </w:r>
      <w:r w:rsidR="006C6EAF" w:rsidRPr="00F47B5F">
        <w:rPr>
          <w:rStyle w:val="fontstyle01"/>
          <w:b w:val="0"/>
          <w:bCs w:val="0"/>
        </w:rPr>
        <w:t>δ 119.55, 128.52</w:t>
      </w:r>
      <w:r w:rsidRPr="00F47B5F">
        <w:rPr>
          <w:rStyle w:val="fontstyle01"/>
          <w:b w:val="0"/>
          <w:bCs w:val="0"/>
        </w:rPr>
        <w:t>, 132.69, 133.11, 133.54, 150.69, 155.20, 162.03, 163.87</w:t>
      </w:r>
      <w:r>
        <w:rPr>
          <w:rStyle w:val="fontstyle01"/>
        </w:rPr>
        <w:t>.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F47B5F">
        <w:rPr>
          <w:rStyle w:val="fontstyle01"/>
          <w:sz w:val="28"/>
          <w:szCs w:val="28"/>
        </w:rPr>
        <w:t>5.  5-(4’-chlorobenzylidene)barbituric acid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</w:t>
      </w:r>
      <w:r w:rsidRPr="00F47B5F">
        <w:rPr>
          <w:rStyle w:val="fontstyle01"/>
          <w:b w:val="0"/>
          <w:bCs w:val="0"/>
        </w:rPr>
        <w:t>δ 120.09, 128.55, 132.01, 135.15, 137.21, 150.65, 153.52, 162.04, 163.67.</w:t>
      </w:r>
    </w:p>
    <w:p w:rsidR="00F47B5F" w:rsidRDefault="00F47B5F" w:rsidP="00F47B5F">
      <w:pPr>
        <w:spacing w:after="0"/>
        <w:jc w:val="both"/>
        <w:rPr>
          <w:rStyle w:val="fontstyle01"/>
        </w:rPr>
      </w:pPr>
      <w:r>
        <w:rPr>
          <w:rStyle w:val="fontstyle01"/>
        </w:rPr>
        <w:t xml:space="preserve">   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F47B5F">
        <w:rPr>
          <w:rStyle w:val="fontstyle01"/>
          <w:sz w:val="28"/>
          <w:szCs w:val="28"/>
        </w:rPr>
        <w:t>6.  5-(4’-bromobenzylidene)barbituric acid</w:t>
      </w:r>
    </w:p>
    <w:p w:rsidR="00F47B5F" w:rsidRPr="00F47B5F" w:rsidRDefault="00F47B5F" w:rsidP="00356D22">
      <w:pPr>
        <w:spacing w:line="360" w:lineRule="auto"/>
        <w:jc w:val="both"/>
        <w:rPr>
          <w:rStyle w:val="fontstyle01"/>
          <w:b w:val="0"/>
          <w:bCs w:val="0"/>
        </w:rPr>
      </w:pPr>
      <w:r w:rsidRPr="00F47B5F">
        <w:rPr>
          <w:rStyle w:val="fontstyle01"/>
          <w:b w:val="0"/>
          <w:bCs w:val="0"/>
        </w:rPr>
        <w:t xml:space="preserve">      δ 120.24, 126.29, 131.51, 132.40, 135.15, 150.65, 153.56, 162.04, 163.67.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F47B5F">
        <w:rPr>
          <w:rStyle w:val="fontstyle01"/>
          <w:sz w:val="28"/>
          <w:szCs w:val="28"/>
        </w:rPr>
        <w:t>7.  5-(4’-nitrobenzylidene)barbituric acid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</w:t>
      </w:r>
      <w:r w:rsidRPr="00F47B5F">
        <w:rPr>
          <w:rStyle w:val="fontstyle01"/>
          <w:b w:val="0"/>
          <w:bCs w:val="0"/>
        </w:rPr>
        <w:t>δ 123.15, 123.37, 132.69, 140.48, 148.49, 150.68, 151.63, 161.62, 163.13.</w:t>
      </w:r>
    </w:p>
    <w:p w:rsidR="00F47B5F" w:rsidRPr="00F47B5F" w:rsidRDefault="00F47B5F" w:rsidP="00356D22">
      <w:pPr>
        <w:spacing w:line="360" w:lineRule="auto"/>
        <w:jc w:val="both"/>
        <w:rPr>
          <w:rStyle w:val="fontstyle01"/>
          <w:b w:val="0"/>
          <w:bCs w:val="0"/>
        </w:rPr>
      </w:pPr>
    </w:p>
    <w:p w:rsidR="00D339E4" w:rsidRPr="00F47B5F" w:rsidRDefault="00D339E4" w:rsidP="00D16034">
      <w:pPr>
        <w:rPr>
          <w:rFonts w:ascii="Times New Roman" w:hAnsi="Times New Roman" w:cs="Times New Roman"/>
          <w:sz w:val="28"/>
          <w:szCs w:val="28"/>
        </w:rPr>
      </w:pPr>
    </w:p>
    <w:p w:rsidR="00E12487" w:rsidRDefault="00E12487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  <w:sectPr w:rsidR="00D339E4" w:rsidSect="008C224F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339E4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>
                <wp:simplePos x="0" y="0"/>
                <wp:positionH relativeFrom="column">
                  <wp:posOffset>-819150</wp:posOffset>
                </wp:positionH>
                <wp:positionV relativeFrom="paragraph">
                  <wp:posOffset>5619750</wp:posOffset>
                </wp:positionV>
                <wp:extent cx="9744075" cy="1404620"/>
                <wp:effectExtent l="0" t="0" r="28575" b="13335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440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0DD6" w:rsidRPr="009B3C37" w:rsidRDefault="00FB0DD6" w:rsidP="00D339E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Fig.  </w:t>
                            </w:r>
                            <w:r w:rsidRPr="00D339E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C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-methoxybenzylidene)barbituric acid</w:t>
                            </w:r>
                          </w:p>
                          <w:p w:rsidR="00FB0DD6" w:rsidRPr="00D339E4" w:rsidRDefault="00FB0DD6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3" type="#_x0000_t202" style="position:absolute;margin-left:-64.5pt;margin-top:442.5pt;width:767.25pt;height:110.6pt;z-index:2516736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" strokecolor="white [3212]">
                <v:textbox style="mso-fit-shape-to-text:t">
                  <w:txbxContent>
                    <w:p w:rsidR="00FB0DD6" w:rsidRPr="009B3C37" w:rsidRDefault="00FB0DD6" w:rsidP="00D339E4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Fig.  </w:t>
                      </w:r>
                      <w:r w:rsidRPr="00D339E4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C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-methoxybenzylidene)barbituric acid</w:t>
                      </w:r>
                    </w:p>
                    <w:p w:rsidR="00FB0DD6" w:rsidRPr="00D339E4" w:rsidRDefault="00FB0DD6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3" type="#_x0000_t75" style="width:630.75pt;height:446.25pt" o:ole="">
            <v:imagedata r:id="rId24" o:title=""/>
          </v:shape>
          <o:OLEObject Type="Embed" ProgID="FoxitPhantomPDF.Document" ShapeID="_x0000_i1033" DrawAspect="Content" ObjectID="_1551693217" r:id="rId25"/>
        </w:object>
      </w: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339E4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>
                <wp:simplePos x="0" y="0"/>
                <wp:positionH relativeFrom="column">
                  <wp:posOffset>-904875</wp:posOffset>
                </wp:positionH>
                <wp:positionV relativeFrom="paragraph">
                  <wp:posOffset>5553075</wp:posOffset>
                </wp:positionV>
                <wp:extent cx="10020300" cy="1404620"/>
                <wp:effectExtent l="0" t="0" r="19050" b="14605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203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0DD6" w:rsidRPr="009B3C37" w:rsidRDefault="00FB0DD6" w:rsidP="00D339E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hydr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oxybenzylidene)barbituric acid</w:t>
                            </w:r>
                          </w:p>
                          <w:p w:rsidR="00FB0DD6" w:rsidRDefault="00FB0DD6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4" type="#_x0000_t202" style="position:absolute;margin-left:-71.25pt;margin-top:437.25pt;width:789pt;height:110.6pt;z-index:25167564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" strokecolor="white [3212]">
                <v:textbox style="mso-fit-shape-to-text:t">
                  <w:txbxContent>
                    <w:p w:rsidR="00FB0DD6" w:rsidRPr="009B3C37" w:rsidRDefault="00FB0DD6" w:rsidP="00D339E4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hydr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oxybenzylidene)barbituric acid</w:t>
                      </w:r>
                    </w:p>
                    <w:p w:rsidR="00FB0DD6" w:rsidRDefault="00FB0DD6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4" type="#_x0000_t75" style="width:630.75pt;height:446.25pt" o:ole="">
            <v:imagedata r:id="rId26" o:title=""/>
          </v:shape>
          <o:OLEObject Type="Embed" ProgID="FoxitPhantomPDF.Document" ShapeID="_x0000_i1034" DrawAspect="Content" ObjectID="_1551693218" r:id="rId27"/>
        </w:object>
      </w:r>
    </w:p>
    <w:p w:rsidR="00D339E4" w:rsidRDefault="00367D8A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67D8A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>
                <wp:simplePos x="0" y="0"/>
                <wp:positionH relativeFrom="column">
                  <wp:posOffset>-904875</wp:posOffset>
                </wp:positionH>
                <wp:positionV relativeFrom="paragraph">
                  <wp:posOffset>5572125</wp:posOffset>
                </wp:positionV>
                <wp:extent cx="9896475" cy="1404620"/>
                <wp:effectExtent l="0" t="0" r="28575" b="14605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96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0DD6" w:rsidRPr="009B3C37" w:rsidRDefault="00FB0DD6" w:rsidP="00367D8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methyl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FB0DD6" w:rsidRDefault="00FB0DD6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5" type="#_x0000_t202" style="position:absolute;margin-left:-71.25pt;margin-top:438.75pt;width:779.25pt;height:110.6pt;z-index:2516776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" strokecolor="white [3212]">
                <v:textbox style="mso-fit-shape-to-text:t">
                  <w:txbxContent>
                    <w:p w:rsidR="00FB0DD6" w:rsidRPr="009B3C37" w:rsidRDefault="00FB0DD6" w:rsidP="00367D8A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methyl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FB0DD6" w:rsidRDefault="00FB0DD6"/>
                  </w:txbxContent>
                </v:textbox>
              </v:shape>
            </w:pict>
          </mc:Fallback>
        </mc:AlternateContent>
      </w:r>
      <w:r w:rsidR="00D339E4"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5" type="#_x0000_t75" style="width:630.75pt;height:446.25pt" o:ole="">
            <v:imagedata r:id="rId28" o:title=""/>
          </v:shape>
          <o:OLEObject Type="Embed" ProgID="FoxitPhantomPDF.Document" ShapeID="_x0000_i1035" DrawAspect="Content" ObjectID="_1551693219" r:id="rId29"/>
        </w:object>
      </w:r>
    </w:p>
    <w:p w:rsidR="00367D8A" w:rsidRDefault="00367D8A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67D8A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>
                <wp:simplePos x="0" y="0"/>
                <wp:positionH relativeFrom="column">
                  <wp:posOffset>-714375</wp:posOffset>
                </wp:positionH>
                <wp:positionV relativeFrom="paragraph">
                  <wp:posOffset>5524500</wp:posOffset>
                </wp:positionV>
                <wp:extent cx="9848850" cy="1404620"/>
                <wp:effectExtent l="0" t="0" r="19050" b="14605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488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0DD6" w:rsidRPr="00B22070" w:rsidRDefault="00FB0DD6" w:rsidP="00367D8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Fig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arbituric acid</w:t>
                            </w:r>
                          </w:p>
                          <w:p w:rsidR="00FB0DD6" w:rsidRDefault="00FB0DD6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6" type="#_x0000_t202" style="position:absolute;margin-left:-56.25pt;margin-top:435pt;width:775.5pt;height:110.6pt;z-index:2516797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" strokecolor="white [3212]">
                <v:textbox style="mso-fit-shape-to-text:t">
                  <w:txbxContent>
                    <w:p w:rsidR="00FB0DD6" w:rsidRPr="00B22070" w:rsidRDefault="00FB0DD6" w:rsidP="00367D8A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Fig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arbituric acid</w:t>
                      </w:r>
                    </w:p>
                    <w:p w:rsidR="00FB0DD6" w:rsidRDefault="00FB0DD6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6" type="#_x0000_t75" style="width:630.75pt;height:446.25pt" o:ole="">
            <v:imagedata r:id="rId30" o:title=""/>
          </v:shape>
          <o:OLEObject Type="Embed" ProgID="FoxitPhantomPDF.Document" ShapeID="_x0000_i1036" DrawAspect="Content" ObjectID="_1551693220" r:id="rId31"/>
        </w:object>
      </w:r>
    </w:p>
    <w:p w:rsidR="004602C6" w:rsidRDefault="004602C6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602C6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>
                <wp:simplePos x="0" y="0"/>
                <wp:positionH relativeFrom="column">
                  <wp:posOffset>-885825</wp:posOffset>
                </wp:positionH>
                <wp:positionV relativeFrom="paragraph">
                  <wp:posOffset>5476875</wp:posOffset>
                </wp:positionV>
                <wp:extent cx="10001250" cy="1404620"/>
                <wp:effectExtent l="0" t="0" r="19050" b="14605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0DD6" w:rsidRPr="009B3C37" w:rsidRDefault="00FB0DD6" w:rsidP="004602C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chlor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FB0DD6" w:rsidRDefault="00FB0DD6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7" type="#_x0000_t202" style="position:absolute;margin-left:-69.75pt;margin-top:431.25pt;width:787.5pt;height:110.6pt;z-index:2516817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" strokecolor="white [3212]">
                <v:textbox style="mso-fit-shape-to-text:t">
                  <w:txbxContent>
                    <w:p w:rsidR="00FB0DD6" w:rsidRPr="009B3C37" w:rsidRDefault="00FB0DD6" w:rsidP="004602C6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chlor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FB0DD6" w:rsidRDefault="00FB0DD6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7" type="#_x0000_t75" style="width:630.75pt;height:446.25pt" o:ole="">
            <v:imagedata r:id="rId32" o:title=""/>
          </v:shape>
          <o:OLEObject Type="Embed" ProgID="FoxitPhantomPDF.Document" ShapeID="_x0000_i1037" DrawAspect="Content" ObjectID="_1551693221" r:id="rId33"/>
        </w:object>
      </w:r>
    </w:p>
    <w:p w:rsidR="004602C6" w:rsidRDefault="004602C6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602C6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>
                <wp:simplePos x="0" y="0"/>
                <wp:positionH relativeFrom="column">
                  <wp:posOffset>-847725</wp:posOffset>
                </wp:positionH>
                <wp:positionV relativeFrom="paragraph">
                  <wp:posOffset>5372100</wp:posOffset>
                </wp:positionV>
                <wp:extent cx="9934575" cy="1404620"/>
                <wp:effectExtent l="0" t="0" r="28575" b="14605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345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0DD6" w:rsidRPr="009B3C37" w:rsidRDefault="00FB0DD6" w:rsidP="004602C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brom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FB0DD6" w:rsidRDefault="00FB0DD6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8" type="#_x0000_t202" style="position:absolute;margin-left:-66.75pt;margin-top:423pt;width:782.25pt;height:110.6pt;z-index:2516838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" strokecolor="white [3212]">
                <v:textbox style="mso-fit-shape-to-text:t">
                  <w:txbxContent>
                    <w:p w:rsidR="00FB0DD6" w:rsidRPr="009B3C37" w:rsidRDefault="00FB0DD6" w:rsidP="004602C6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brom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FB0DD6" w:rsidRDefault="00FB0DD6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8" type="#_x0000_t75" style="width:630.75pt;height:446.25pt" o:ole="">
            <v:imagedata r:id="rId34" o:title=""/>
          </v:shape>
          <o:OLEObject Type="Embed" ProgID="FoxitPhantomPDF.Document" ShapeID="_x0000_i1038" DrawAspect="Content" ObjectID="_1551693222" r:id="rId35"/>
        </w:object>
      </w:r>
    </w:p>
    <w:p w:rsidR="00C557D0" w:rsidRDefault="00C557D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557D0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>
                <wp:simplePos x="0" y="0"/>
                <wp:positionH relativeFrom="column">
                  <wp:posOffset>-857251</wp:posOffset>
                </wp:positionH>
                <wp:positionV relativeFrom="paragraph">
                  <wp:posOffset>5534025</wp:posOffset>
                </wp:positionV>
                <wp:extent cx="9934575" cy="1404620"/>
                <wp:effectExtent l="0" t="0" r="28575" b="14605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345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0DD6" w:rsidRPr="009B3C37" w:rsidRDefault="00FB0DD6" w:rsidP="00ED62A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nitr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FB0DD6" w:rsidRDefault="00FB0DD6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9" type="#_x0000_t202" style="position:absolute;margin-left:-67.5pt;margin-top:435.75pt;width:782.25pt;height:110.6pt;z-index:2516858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" strokecolor="white [3212]">
                <v:textbox style="mso-fit-shape-to-text:t">
                  <w:txbxContent>
                    <w:p w:rsidR="00FB0DD6" w:rsidRPr="009B3C37" w:rsidRDefault="00FB0DD6" w:rsidP="00ED62AF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nitr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FB0DD6" w:rsidRDefault="00FB0DD6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9" type="#_x0000_t75" style="width:630.75pt;height:446.25pt" o:ole="">
            <v:imagedata r:id="rId36" o:title=""/>
          </v:shape>
          <o:OLEObject Type="Embed" ProgID="FoxitPhantomPDF.Document" ShapeID="_x0000_i1039" DrawAspect="Content" ObjectID="_1551693223" r:id="rId37"/>
        </w:object>
      </w:r>
    </w:p>
    <w:p w:rsidR="00802F17" w:rsidRDefault="00802F17" w:rsidP="00D16034">
      <w:pPr>
        <w:rPr>
          <w:rFonts w:ascii="Times New Roman" w:hAnsi="Times New Roman" w:cs="Times New Roman"/>
          <w:b/>
          <w:bCs/>
          <w:sz w:val="28"/>
          <w:szCs w:val="28"/>
        </w:rPr>
        <w:sectPr w:rsidR="00802F17" w:rsidSect="00D339E4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3478B9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  <w:sectPr w:rsidR="00883550" w:rsidSect="00802F17">
          <w:pgSz w:w="12240" w:h="15840"/>
          <w:pgMar w:top="1440" w:right="1296" w:bottom="1440" w:left="1440" w:header="720" w:footer="720" w:gutter="0"/>
          <w:cols w:space="720"/>
          <w:docGrid w:linePitch="360"/>
        </w:sectPr>
      </w:pPr>
    </w:p>
    <w:p w:rsidR="00883550" w:rsidRPr="00A45B9F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Table ( ): </w:t>
      </w:r>
      <w:r w:rsidRPr="00A45B9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C NMR chemical shifts of substituted 5-benzylidenebarbituric acids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pPr w:leftFromText="180" w:rightFromText="180" w:horzAnchor="margin" w:tblpXSpec="center" w:tblpY="1755"/>
        <w:tblW w:w="11770" w:type="dxa"/>
        <w:tblBorders>
          <w:top w:val="single" w:sz="4" w:space="0" w:color="auto"/>
          <w:bottom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1070"/>
        <w:gridCol w:w="1070"/>
        <w:gridCol w:w="1070"/>
        <w:gridCol w:w="1070"/>
        <w:gridCol w:w="1070"/>
        <w:gridCol w:w="1070"/>
        <w:gridCol w:w="1070"/>
        <w:gridCol w:w="1070"/>
        <w:gridCol w:w="1070"/>
        <w:gridCol w:w="1070"/>
        <w:gridCol w:w="1070"/>
      </w:tblGrid>
      <w:tr w:rsidR="00883550" w:rsidRPr="00607B5A" w:rsidTr="007C2B26">
        <w:trPr>
          <w:trHeight w:val="425"/>
        </w:trPr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.No.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GROUP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1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22</w:t>
            </w:r>
            <w:r w:rsidRPr="007C3594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’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33</w:t>
            </w:r>
            <w:r w:rsidRPr="007C3594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’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4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5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6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7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9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11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OCH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6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4.4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7.9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5.6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4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9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39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OH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4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5.9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8.7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4.2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6.0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4.6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7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59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CH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3.9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9.3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4.4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0.3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4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8.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2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08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H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3.1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8.5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3.5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9.5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87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Cl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7.2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8.5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5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0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3.5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0.0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67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Br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6.2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1.5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5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3.5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0.2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67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NO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8.4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3.3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0.4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1.6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3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1.6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13</w:t>
            </w:r>
          </w:p>
        </w:tc>
      </w:tr>
    </w:tbl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  <w:sectPr w:rsidR="00883550" w:rsidSect="00883550">
          <w:pgSz w:w="15840" w:h="12240" w:orient="landscape"/>
          <w:pgMar w:top="1296" w:right="1440" w:bottom="1440" w:left="1440" w:header="720" w:footer="720" w:gutter="0"/>
          <w:cols w:space="720"/>
          <w:docGrid w:linePitch="360"/>
        </w:sectPr>
      </w:pPr>
    </w:p>
    <w:p w:rsidR="00883550" w:rsidRDefault="00883550" w:rsidP="0088355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RESULTS AND DISCUSSION</w:t>
      </w: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orrelations with Lynch-Equation</w:t>
      </w:r>
    </w:p>
    <w:p w:rsidR="00AB51CE" w:rsidRDefault="005A1DA0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5A1DA0">
        <w:rPr>
          <w:rFonts w:ascii="Times New Roman" w:hAnsi="Times New Roman" w:cs="Times New Roman"/>
          <w:sz w:val="28"/>
          <w:szCs w:val="28"/>
        </w:rPr>
        <w:t xml:space="preserve">The </w:t>
      </w:r>
      <w:r>
        <w:rPr>
          <w:rFonts w:ascii="Times New Roman" w:hAnsi="Times New Roman" w:cs="Times New Roman"/>
          <w:sz w:val="28"/>
          <w:szCs w:val="28"/>
        </w:rPr>
        <w:t xml:space="preserve">SCS of monosubstituted benzenes have been very useful in signal assignment </w:t>
      </w:r>
      <w:r w:rsidR="00E3773C">
        <w:rPr>
          <w:rFonts w:ascii="Times New Roman" w:hAnsi="Times New Roman" w:cs="Times New Roman"/>
          <w:sz w:val="28"/>
          <w:szCs w:val="28"/>
        </w:rPr>
        <w:t>of polysubstituted compounds</w:t>
      </w:r>
      <w:r w:rsidR="00E3773C" w:rsidRPr="00E3773C">
        <w:rPr>
          <w:rFonts w:ascii="Times New Roman" w:hAnsi="Times New Roman" w:cs="Times New Roman"/>
          <w:sz w:val="28"/>
          <w:szCs w:val="28"/>
          <w:vertAlign w:val="superscript"/>
        </w:rPr>
        <w:t>70-73</w:t>
      </w:r>
      <w:r w:rsidR="00E3773C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E3773C">
        <w:rPr>
          <w:rFonts w:ascii="Times New Roman" w:hAnsi="Times New Roman" w:cs="Times New Roman"/>
          <w:sz w:val="28"/>
          <w:szCs w:val="28"/>
        </w:rPr>
        <w:t>.  However, in many published studies summarized by Craik</w:t>
      </w:r>
      <w:r w:rsidR="00E3773C" w:rsidRPr="00E3773C">
        <w:rPr>
          <w:rFonts w:ascii="Times New Roman" w:hAnsi="Times New Roman" w:cs="Times New Roman"/>
          <w:sz w:val="28"/>
          <w:szCs w:val="28"/>
          <w:vertAlign w:val="superscript"/>
        </w:rPr>
        <w:t>74</w:t>
      </w:r>
      <w:r w:rsidR="00E3773C">
        <w:rPr>
          <w:rFonts w:ascii="Times New Roman" w:hAnsi="Times New Roman" w:cs="Times New Roman"/>
          <w:sz w:val="28"/>
          <w:szCs w:val="28"/>
        </w:rPr>
        <w:t xml:space="preserve"> it has been apparent that the SCS values of X and Y at positions 4’ and 1’ in disubstituted benzenes Fig. (22) are non-additive.  Lynch</w:t>
      </w:r>
      <w:r w:rsidR="00E3773C" w:rsidRPr="00E3773C">
        <w:rPr>
          <w:rFonts w:ascii="Times New Roman" w:hAnsi="Times New Roman" w:cs="Times New Roman"/>
          <w:sz w:val="28"/>
          <w:szCs w:val="28"/>
          <w:vertAlign w:val="superscript"/>
        </w:rPr>
        <w:t>75</w:t>
      </w:r>
      <w:r w:rsidR="00E3773C">
        <w:rPr>
          <w:rFonts w:ascii="Times New Roman" w:hAnsi="Times New Roman" w:cs="Times New Roman"/>
          <w:sz w:val="28"/>
          <w:szCs w:val="28"/>
        </w:rPr>
        <w:t xml:space="preserve"> has proposed that the non-additivity of the chemical shifts of C-1’ and C-4’ is reflected in the relationship </w:t>
      </w:r>
      <w:r w:rsidR="0095020B">
        <w:rPr>
          <w:rFonts w:ascii="Times New Roman" w:hAnsi="Times New Roman" w:cs="Times New Roman"/>
          <w:sz w:val="28"/>
          <w:szCs w:val="28"/>
        </w:rPr>
        <w:t>Eq. ()</w:t>
      </w:r>
      <w:r w:rsidR="00E3773C">
        <w:rPr>
          <w:rFonts w:ascii="Times New Roman" w:hAnsi="Times New Roman" w:cs="Times New Roman"/>
          <w:sz w:val="28"/>
          <w:szCs w:val="28"/>
        </w:rPr>
        <w:t xml:space="preserve"> where SCS</w:t>
      </w:r>
      <w:r w:rsidR="00E3773C" w:rsidRPr="00E3773C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 w:rsidR="00E3773C">
        <w:rPr>
          <w:rFonts w:ascii="Times New Roman" w:hAnsi="Times New Roman" w:cs="Times New Roman"/>
          <w:sz w:val="28"/>
          <w:szCs w:val="28"/>
        </w:rPr>
        <w:t xml:space="preserve">(Y) is the </w:t>
      </w:r>
      <w:r w:rsidR="00C32032">
        <w:rPr>
          <w:rFonts w:ascii="Times New Roman" w:hAnsi="Times New Roman" w:cs="Times New Roman"/>
          <w:sz w:val="28"/>
          <w:szCs w:val="28"/>
        </w:rPr>
        <w:t>substituent chemical shift of the carbon</w:t>
      </w:r>
    </w:p>
    <w:p w:rsidR="00C32032" w:rsidRDefault="00AB51CE" w:rsidP="00E3773C">
      <w:pPr>
        <w:spacing w:line="48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object w:dxaOrig="2275" w:dyaOrig="1908">
          <v:shape id="_x0000_i1040" type="#_x0000_t75" style="width:113.75pt;height:95.4pt" o:ole="">
            <v:imagedata r:id="rId38" o:title=""/>
          </v:shape>
          <o:OLEObject Type="Embed" ProgID="ChemDraw.Document.6.0" ShapeID="_x0000_i1040" DrawAspect="Content" ObjectID="_1551693224" r:id="rId39"/>
        </w:object>
      </w:r>
    </w:p>
    <w:p w:rsidR="00C32032" w:rsidRDefault="00C32032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  <w:r>
        <w:tab/>
      </w:r>
      <w:r>
        <w:tab/>
      </w:r>
      <w:r>
        <w:tab/>
        <w:t xml:space="preserve">                  </w:t>
      </w:r>
      <w:r>
        <w:rPr>
          <w:rFonts w:ascii="Times New Roman" w:hAnsi="Times New Roman" w:cs="Times New Roman"/>
          <w:sz w:val="28"/>
          <w:szCs w:val="28"/>
        </w:rPr>
        <w:t>Fig.  ( )</w:t>
      </w:r>
    </w:p>
    <w:p w:rsidR="00C32032" w:rsidRDefault="00740709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</w:t>
      </w:r>
      <w:r w:rsidR="00C32032">
        <w:rPr>
          <w:rFonts w:ascii="Times New Roman" w:hAnsi="Times New Roman" w:cs="Times New Roman"/>
          <w:sz w:val="28"/>
          <w:szCs w:val="28"/>
        </w:rPr>
        <w:t>SCS</w:t>
      </w:r>
      <w:r w:rsidR="00C32032"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 w:rsidR="00C32032">
        <w:rPr>
          <w:rFonts w:ascii="Times New Roman" w:hAnsi="Times New Roman" w:cs="Times New Roman"/>
          <w:sz w:val="28"/>
          <w:szCs w:val="28"/>
        </w:rPr>
        <w:t xml:space="preserve"> (Y) = a + b [ SCS</w:t>
      </w:r>
      <w:r w:rsidR="00C32032"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 w:rsidR="00C3203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C32032">
        <w:rPr>
          <w:rFonts w:ascii="Times New Roman" w:hAnsi="Times New Roman" w:cs="Times New Roman"/>
          <w:sz w:val="28"/>
          <w:szCs w:val="28"/>
        </w:rPr>
        <w:t>(H</w:t>
      </w:r>
      <w:r>
        <w:rPr>
          <w:rFonts w:ascii="Times New Roman" w:hAnsi="Times New Roman" w:cs="Times New Roman"/>
          <w:sz w:val="28"/>
          <w:szCs w:val="28"/>
        </w:rPr>
        <w:t>)]</w:t>
      </w:r>
      <w:r w:rsidR="00C32032">
        <w:rPr>
          <w:rFonts w:ascii="Times New Roman" w:hAnsi="Times New Roman" w:cs="Times New Roman"/>
          <w:sz w:val="28"/>
          <w:szCs w:val="28"/>
        </w:rPr>
        <w:tab/>
        <w:t xml:space="preserve">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(</w:t>
      </w:r>
      <w:r w:rsidR="00C32032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315170" w:rsidRDefault="00C32032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2032">
        <w:rPr>
          <w:rFonts w:ascii="Times New Roman" w:hAnsi="Times New Roman" w:cs="Times New Roman"/>
          <w:i/>
          <w:iCs/>
          <w:sz w:val="28"/>
          <w:szCs w:val="28"/>
        </w:rPr>
        <w:t>para-</w:t>
      </w:r>
      <w:r w:rsidRPr="00C32032">
        <w:rPr>
          <w:rFonts w:ascii="Times New Roman" w:hAnsi="Times New Roman" w:cs="Times New Roman"/>
          <w:i/>
          <w:iCs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to X in the series of 1’,4’-disubstituted benzenes (Fig. </w:t>
      </w:r>
      <w:r w:rsidRPr="00C32032">
        <w:rPr>
          <w:rFonts w:ascii="Times New Roman" w:hAnsi="Times New Roman" w:cs="Times New Roman"/>
          <w:sz w:val="28"/>
          <w:szCs w:val="28"/>
          <w:highlight w:val="yellow"/>
        </w:rPr>
        <w:t>xx</w:t>
      </w:r>
      <w:r>
        <w:rPr>
          <w:rFonts w:ascii="Times New Roman" w:hAnsi="Times New Roman" w:cs="Times New Roman"/>
          <w:sz w:val="28"/>
          <w:szCs w:val="28"/>
        </w:rPr>
        <w:t xml:space="preserve">, X, Y </w:t>
      </w:r>
      <w:r w:rsidRPr="00C32032">
        <w:rPr>
          <w:rFonts w:ascii="Times New Roman" w:hAnsi="Times New Roman" w:cs="Times New Roman"/>
          <w:sz w:val="28"/>
          <w:szCs w:val="28"/>
        </w:rPr>
        <w:t>≠</w:t>
      </w:r>
      <w:r>
        <w:rPr>
          <w:rFonts w:ascii="Times New Roman" w:hAnsi="Times New Roman" w:cs="Times New Roman"/>
          <w:sz w:val="28"/>
          <w:szCs w:val="28"/>
        </w:rPr>
        <w:t xml:space="preserve"> H), SCS</w:t>
      </w:r>
      <w:r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(H) is the corresponding substituent chemical shift of the carbon </w:t>
      </w:r>
      <w:r w:rsidRPr="00C32032">
        <w:rPr>
          <w:rFonts w:ascii="Times New Roman" w:hAnsi="Times New Roman" w:cs="Times New Roman"/>
          <w:i/>
          <w:iCs/>
          <w:sz w:val="28"/>
          <w:szCs w:val="28"/>
        </w:rPr>
        <w:t>para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o X in monosubstituted benzenes (Fig. </w:t>
      </w:r>
      <w:r w:rsidRPr="00C32032">
        <w:rPr>
          <w:rFonts w:ascii="Times New Roman" w:hAnsi="Times New Roman" w:cs="Times New Roman"/>
          <w:sz w:val="28"/>
          <w:szCs w:val="28"/>
          <w:highlight w:val="yellow"/>
        </w:rPr>
        <w:t>xx</w:t>
      </w:r>
      <w:r>
        <w:rPr>
          <w:rFonts w:ascii="Times New Roman" w:hAnsi="Times New Roman" w:cs="Times New Roman"/>
          <w:sz w:val="28"/>
          <w:szCs w:val="28"/>
        </w:rPr>
        <w:t xml:space="preserve">, Y=H), ‘b’ is the slope parameter and ‘a’ is the shift calculated for the parent spices with X=Y.  A wide range of </w:t>
      </w:r>
      <w:r w:rsidR="00B03C3B">
        <w:rPr>
          <w:rFonts w:ascii="Times New Roman" w:hAnsi="Times New Roman" w:cs="Times New Roman"/>
          <w:sz w:val="28"/>
          <w:szCs w:val="28"/>
        </w:rPr>
        <w:t xml:space="preserve">successful correlations (using Lynch </w:t>
      </w:r>
      <w:r w:rsidR="00A6365D">
        <w:rPr>
          <w:rFonts w:ascii="Times New Roman" w:hAnsi="Times New Roman" w:cs="Times New Roman"/>
          <w:sz w:val="28"/>
          <w:szCs w:val="28"/>
        </w:rPr>
        <w:t>equation) have been established for the SCS of carbons</w:t>
      </w:r>
      <w:r w:rsidR="005471FC">
        <w:rPr>
          <w:rFonts w:ascii="Times New Roman" w:hAnsi="Times New Roman" w:cs="Times New Roman"/>
          <w:sz w:val="28"/>
          <w:szCs w:val="28"/>
        </w:rPr>
        <w:t xml:space="preserve"> bearing Y in Fig. </w:t>
      </w:r>
      <w:r w:rsidR="0095020B">
        <w:rPr>
          <w:rFonts w:ascii="Times New Roman" w:hAnsi="Times New Roman" w:cs="Times New Roman"/>
          <w:sz w:val="28"/>
          <w:szCs w:val="28"/>
        </w:rPr>
        <w:t>()</w:t>
      </w:r>
      <w:r w:rsidR="005471FC">
        <w:rPr>
          <w:rFonts w:ascii="Times New Roman" w:hAnsi="Times New Roman" w:cs="Times New Roman"/>
          <w:sz w:val="28"/>
          <w:szCs w:val="28"/>
        </w:rPr>
        <w:t xml:space="preserve"> with the value </w:t>
      </w:r>
      <w:r w:rsidR="0095020B">
        <w:rPr>
          <w:rFonts w:ascii="Times New Roman" w:hAnsi="Times New Roman" w:cs="Times New Roman"/>
          <w:sz w:val="28"/>
          <w:szCs w:val="28"/>
        </w:rPr>
        <w:t>of ‘</w:t>
      </w:r>
      <w:r w:rsidR="005471FC">
        <w:rPr>
          <w:rFonts w:ascii="Times New Roman" w:hAnsi="Times New Roman" w:cs="Times New Roman"/>
          <w:sz w:val="28"/>
          <w:szCs w:val="28"/>
        </w:rPr>
        <w:t>b’ ranging from 0.6 to 1.5</w:t>
      </w:r>
      <w:r w:rsidR="005471FC" w:rsidRPr="005471FC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 w:rsidR="005471FC">
        <w:rPr>
          <w:rFonts w:ascii="Times New Roman" w:hAnsi="Times New Roman" w:cs="Times New Roman"/>
          <w:sz w:val="28"/>
          <w:szCs w:val="28"/>
        </w:rPr>
        <w:t>.  When the slope is close to unity, experimental results could be reproduced by additivity relationship and when b ≠</w:t>
      </w:r>
      <w:r w:rsidR="0095020B">
        <w:rPr>
          <w:rFonts w:ascii="Times New Roman" w:hAnsi="Times New Roman" w:cs="Times New Roman"/>
          <w:sz w:val="28"/>
          <w:szCs w:val="28"/>
        </w:rPr>
        <w:t xml:space="preserve"> 1,</w:t>
      </w:r>
      <w:r w:rsidR="005471FC">
        <w:rPr>
          <w:rFonts w:ascii="Times New Roman" w:hAnsi="Times New Roman" w:cs="Times New Roman"/>
          <w:sz w:val="28"/>
          <w:szCs w:val="28"/>
        </w:rPr>
        <w:t xml:space="preserve"> the Lynch equation can be used to predict the SCS values through proportionality relationships.  The slope b of the Lynch equation Eq. (</w:t>
      </w:r>
      <w:r w:rsidR="005471FC" w:rsidRPr="005471FC">
        <w:rPr>
          <w:rFonts w:ascii="Times New Roman" w:hAnsi="Times New Roman" w:cs="Times New Roman"/>
          <w:sz w:val="28"/>
          <w:szCs w:val="28"/>
          <w:highlight w:val="yellow"/>
        </w:rPr>
        <w:t>xx</w:t>
      </w:r>
      <w:r w:rsidR="005471FC">
        <w:rPr>
          <w:rFonts w:ascii="Times New Roman" w:hAnsi="Times New Roman" w:cs="Times New Roman"/>
          <w:sz w:val="28"/>
          <w:szCs w:val="28"/>
        </w:rPr>
        <w:t>) is less than one, then the fixed substituent at C-1’ Fig (</w:t>
      </w:r>
      <w:r w:rsidR="005471FC" w:rsidRPr="005471FC">
        <w:rPr>
          <w:rFonts w:ascii="Times New Roman" w:hAnsi="Times New Roman" w:cs="Times New Roman"/>
          <w:sz w:val="28"/>
          <w:szCs w:val="28"/>
          <w:highlight w:val="yellow"/>
        </w:rPr>
        <w:t>xx</w:t>
      </w:r>
      <w:r w:rsidR="005471FC">
        <w:rPr>
          <w:rFonts w:ascii="Times New Roman" w:hAnsi="Times New Roman" w:cs="Times New Roman"/>
          <w:sz w:val="28"/>
          <w:szCs w:val="28"/>
        </w:rPr>
        <w:t>) di</w:t>
      </w:r>
      <w:r w:rsidR="0081792C">
        <w:rPr>
          <w:rFonts w:ascii="Times New Roman" w:hAnsi="Times New Roman" w:cs="Times New Roman"/>
          <w:sz w:val="28"/>
          <w:szCs w:val="28"/>
        </w:rPr>
        <w:t>minishes the substituent effect. When slope b is larger than one, showing that the fixed substituent undergoes an amplification of the substituent effect.</w:t>
      </w:r>
    </w:p>
    <w:p w:rsidR="00941237" w:rsidRDefault="00315170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328B">
        <w:rPr>
          <w:rFonts w:ascii="Times New Roman" w:hAnsi="Times New Roman" w:cs="Times New Roman"/>
          <w:sz w:val="28"/>
          <w:szCs w:val="28"/>
        </w:rPr>
        <w:t>In case of C</w:t>
      </w:r>
      <w:r w:rsidRPr="001D328B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1D328B">
        <w:rPr>
          <w:rFonts w:ascii="Times New Roman" w:hAnsi="Times New Roman" w:cs="Times New Roman"/>
          <w:sz w:val="28"/>
          <w:szCs w:val="28"/>
        </w:rPr>
        <w:t xml:space="preserve">there is </w:t>
      </w:r>
      <w:r w:rsidR="00941237" w:rsidRPr="00941237">
        <w:rPr>
          <w:rFonts w:ascii="Times New Roman" w:hAnsi="Times New Roman" w:cs="Times New Roman"/>
          <w:sz w:val="28"/>
          <w:szCs w:val="28"/>
          <w:highlight w:val="yellow"/>
        </w:rPr>
        <w:t>satisfactory</w:t>
      </w:r>
      <w:r w:rsidR="00941237">
        <w:rPr>
          <w:rFonts w:ascii="Times New Roman" w:hAnsi="Times New Roman" w:cs="Times New Roman"/>
          <w:sz w:val="28"/>
          <w:szCs w:val="28"/>
        </w:rPr>
        <w:t xml:space="preserve"> correlation with (r=0.988) </w:t>
      </w:r>
      <w:r w:rsidRPr="001D328B">
        <w:rPr>
          <w:rFonts w:ascii="Times New Roman" w:hAnsi="Times New Roman" w:cs="Times New Roman"/>
          <w:sz w:val="28"/>
          <w:szCs w:val="28"/>
        </w:rPr>
        <w:t>appropriate SCS (S</w:t>
      </w:r>
      <w:r w:rsidRPr="001D328B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="00941237">
        <w:rPr>
          <w:rFonts w:ascii="Times New Roman" w:hAnsi="Times New Roman" w:cs="Times New Roman"/>
          <w:sz w:val="28"/>
          <w:szCs w:val="28"/>
        </w:rPr>
        <w:t>) values, slope b is 0.97, which reveals that the fixed substituent Y=-CH-C-C</w:t>
      </w:r>
      <w:r w:rsidR="00941237" w:rsidRPr="009412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941237">
        <w:rPr>
          <w:rFonts w:ascii="Times New Roman" w:hAnsi="Times New Roman" w:cs="Times New Roman"/>
          <w:sz w:val="28"/>
          <w:szCs w:val="28"/>
        </w:rPr>
        <w:t>H</w:t>
      </w:r>
      <w:r w:rsidR="00941237" w:rsidRPr="009412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941237">
        <w:rPr>
          <w:rFonts w:ascii="Times New Roman" w:hAnsi="Times New Roman" w:cs="Times New Roman"/>
          <w:sz w:val="28"/>
          <w:szCs w:val="28"/>
        </w:rPr>
        <w:t>N</w:t>
      </w:r>
      <w:r w:rsidR="00941237" w:rsidRPr="009412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941237">
        <w:rPr>
          <w:rFonts w:ascii="Times New Roman" w:hAnsi="Times New Roman" w:cs="Times New Roman"/>
          <w:sz w:val="28"/>
          <w:szCs w:val="28"/>
        </w:rPr>
        <w:t>O</w:t>
      </w:r>
      <w:r w:rsidR="00941237" w:rsidRPr="009412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941237">
        <w:rPr>
          <w:rFonts w:ascii="Times New Roman" w:hAnsi="Times New Roman" w:cs="Times New Roman"/>
          <w:sz w:val="28"/>
          <w:szCs w:val="28"/>
        </w:rPr>
        <w:t>, has little effect on the additivity of this shifts</w:t>
      </w:r>
      <w:r w:rsidR="00941237" w:rsidRPr="0094123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 w:rsidR="00941237">
        <w:rPr>
          <w:rFonts w:ascii="Times New Roman" w:hAnsi="Times New Roman" w:cs="Times New Roman"/>
          <w:sz w:val="28"/>
          <w:szCs w:val="28"/>
        </w:rPr>
        <w:t>.</w:t>
      </w:r>
    </w:p>
    <w:p w:rsidR="00941237" w:rsidRDefault="00941237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satisfactory correlation exists between SCS of C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and S</w:t>
      </w:r>
      <w:r>
        <w:rPr>
          <w:rFonts w:ascii="Times New Roman" w:hAnsi="Times New Roman" w:cs="Times New Roman"/>
          <w:sz w:val="28"/>
          <w:szCs w:val="28"/>
          <w:vertAlign w:val="subscript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 with correlation coefficient (r=0.828) and the slope value (b=0.84), indicating that the fixed substituent Y, significantly diminishes the substituent effect</w:t>
      </w:r>
      <w:r w:rsidRPr="0094123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32032" w:rsidRDefault="00941237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poor correlation exists between SCS of C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33’</w:t>
      </w:r>
      <w:r>
        <w:rPr>
          <w:rFonts w:ascii="Times New Roman" w:hAnsi="Times New Roman" w:cs="Times New Roman"/>
          <w:sz w:val="28"/>
          <w:szCs w:val="28"/>
        </w:rPr>
        <w:t xml:space="preserve"> and S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m</w:t>
      </w:r>
      <w:r w:rsidR="006A2177">
        <w:rPr>
          <w:rFonts w:ascii="Times New Roman" w:hAnsi="Times New Roman" w:cs="Times New Roman"/>
          <w:sz w:val="28"/>
          <w:szCs w:val="28"/>
        </w:rPr>
        <w:t xml:space="preserve"> with correlation coefficient (r=0.113) and the slope value (b=0.71) which reveals that the fixed substituent Y diminishes the substituent effect</w:t>
      </w:r>
      <w:r w:rsidR="006A2177" w:rsidRPr="006A217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 w:rsidR="006A2177">
        <w:rPr>
          <w:rFonts w:ascii="Times New Roman" w:hAnsi="Times New Roman" w:cs="Times New Roman"/>
          <w:sz w:val="28"/>
          <w:szCs w:val="28"/>
        </w:rPr>
        <w:t>.</w:t>
      </w:r>
    </w:p>
    <w:p w:rsidR="006A2177" w:rsidRPr="006A2177" w:rsidRDefault="006A2177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carbon afford a good correlation with S</w:t>
      </w:r>
      <w:r w:rsidRPr="006A2177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with correlation coefficient r=0.993 and the slope value b=0.94 demonstrates that the fixed substituent Y has little effect on the additivity of these shifts</w:t>
      </w:r>
      <w:r w:rsidRPr="006A217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>
        <w:rPr>
          <w:rFonts w:ascii="Times New Roman" w:hAnsi="Times New Roman" w:cs="Times New Roman"/>
          <w:sz w:val="28"/>
          <w:szCs w:val="28"/>
        </w:rPr>
        <w:t xml:space="preserve">.  The plots of Lynch correlations shown in </w:t>
      </w:r>
      <w:r w:rsidR="0095020B">
        <w:rPr>
          <w:rFonts w:ascii="Times New Roman" w:hAnsi="Times New Roman" w:cs="Times New Roman"/>
          <w:sz w:val="28"/>
          <w:szCs w:val="28"/>
        </w:rPr>
        <w:t>fig. (</w:t>
      </w:r>
      <w:r w:rsidRPr="006A2177">
        <w:rPr>
          <w:rFonts w:ascii="Times New Roman" w:hAnsi="Times New Roman" w:cs="Times New Roman"/>
          <w:sz w:val="28"/>
          <w:szCs w:val="28"/>
          <w:highlight w:val="yellow"/>
        </w:rPr>
        <w:t>xx</w:t>
      </w:r>
      <w:r w:rsidR="0095020B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941237" w:rsidRPr="00941237" w:rsidRDefault="00941237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7495F" w:rsidRPr="0017495F" w:rsidRDefault="0017495F" w:rsidP="0017495F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17495F">
        <w:rPr>
          <w:rFonts w:ascii="Times New Roman" w:hAnsi="Times New Roman" w:cs="Times New Roman"/>
          <w:b/>
          <w:bCs/>
          <w:sz w:val="28"/>
          <w:szCs w:val="28"/>
        </w:rPr>
        <w:t>Table (  ) : Results of Lynch correlations</w:t>
      </w:r>
      <w:r w:rsidRPr="0017495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a</w:t>
      </w:r>
      <w:r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 of </w:t>
      </w:r>
      <w:r w:rsidRPr="0017495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17495F">
        <w:rPr>
          <w:rFonts w:ascii="Times New Roman" w:hAnsi="Times New Roman" w:cs="Times New Roman"/>
          <w:b/>
          <w:bCs/>
          <w:sz w:val="28"/>
          <w:szCs w:val="28"/>
        </w:rPr>
        <w:t>C chemical shifts of compound fig ( ) with SCS values for mono substituted benzenes.</w:t>
      </w:r>
    </w:p>
    <w:p w:rsidR="0017495F" w:rsidRDefault="0017495F" w:rsidP="0017495F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9416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1"/>
        <w:gridCol w:w="1200"/>
        <w:gridCol w:w="1203"/>
        <w:gridCol w:w="1172"/>
        <w:gridCol w:w="1218"/>
        <w:gridCol w:w="1164"/>
        <w:gridCol w:w="1135"/>
        <w:gridCol w:w="1153"/>
      </w:tblGrid>
      <w:tr w:rsidR="0017495F" w:rsidTr="007C2B26">
        <w:trPr>
          <w:trHeight w:val="1049"/>
        </w:trPr>
        <w:tc>
          <w:tcPr>
            <w:tcW w:w="11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.No.</w:t>
            </w:r>
          </w:p>
        </w:tc>
        <w:tc>
          <w:tcPr>
            <w:tcW w:w="12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Carbons</w:t>
            </w:r>
          </w:p>
        </w:tc>
        <w:tc>
          <w:tcPr>
            <w:tcW w:w="1203" w:type="dxa"/>
            <w:tcBorders>
              <w:top w:val="single" w:sz="4" w:space="0" w:color="auto"/>
              <w:bottom w:val="single" w:sz="4" w:space="0" w:color="auto"/>
            </w:tcBorders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Benzene</w:t>
            </w:r>
          </w:p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CS</w:t>
            </w:r>
          </w:p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(S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b</w:t>
            </w: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17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lope</w:t>
            </w:r>
          </w:p>
          <w:p w:rsidR="00315170" w:rsidRPr="00891909" w:rsidRDefault="00315170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b)</w:t>
            </w:r>
          </w:p>
        </w:tc>
        <w:tc>
          <w:tcPr>
            <w:tcW w:w="12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Intercept</w:t>
            </w:r>
          </w:p>
          <w:p w:rsidR="00315170" w:rsidRPr="00891909" w:rsidRDefault="00315170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a)</w:t>
            </w:r>
          </w:p>
        </w:tc>
        <w:tc>
          <w:tcPr>
            <w:tcW w:w="116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c</w:t>
            </w:r>
          </w:p>
        </w:tc>
        <w:tc>
          <w:tcPr>
            <w:tcW w:w="11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d</w:t>
            </w:r>
          </w:p>
        </w:tc>
        <w:tc>
          <w:tcPr>
            <w:tcW w:w="11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e</w:t>
            </w:r>
          </w:p>
        </w:tc>
      </w:tr>
      <w:tr w:rsidR="0017495F" w:rsidTr="007C2B26">
        <w:trPr>
          <w:trHeight w:val="295"/>
        </w:trPr>
        <w:tc>
          <w:tcPr>
            <w:tcW w:w="1171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200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03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1172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7</w:t>
            </w:r>
          </w:p>
        </w:tc>
        <w:tc>
          <w:tcPr>
            <w:tcW w:w="1218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.23</w:t>
            </w:r>
          </w:p>
        </w:tc>
        <w:tc>
          <w:tcPr>
            <w:tcW w:w="1164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88</w:t>
            </w:r>
          </w:p>
        </w:tc>
        <w:tc>
          <w:tcPr>
            <w:tcW w:w="1135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7</w:t>
            </w:r>
          </w:p>
        </w:tc>
      </w:tr>
      <w:tr w:rsidR="0017495F" w:rsidTr="007C2B26">
        <w:trPr>
          <w:trHeight w:val="311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95F" w:rsidTr="007C2B26">
        <w:trPr>
          <w:trHeight w:val="295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2’</w:t>
            </w: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O</w:t>
            </w:r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4</w:t>
            </w: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9.73</w:t>
            </w: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28</w:t>
            </w: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14</w:t>
            </w:r>
          </w:p>
        </w:tc>
      </w:tr>
      <w:tr w:rsidR="0017495F" w:rsidTr="007C2B26">
        <w:trPr>
          <w:trHeight w:val="295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95F" w:rsidTr="007C2B26">
        <w:trPr>
          <w:trHeight w:val="311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3’</w:t>
            </w: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</w:t>
            </w:r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1</w:t>
            </w: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.69</w:t>
            </w: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13</w:t>
            </w: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63</w:t>
            </w:r>
          </w:p>
        </w:tc>
      </w:tr>
      <w:tr w:rsidR="0017495F" w:rsidTr="007C2B26">
        <w:trPr>
          <w:trHeight w:val="295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95F" w:rsidTr="007C2B26">
        <w:trPr>
          <w:trHeight w:val="295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</w:t>
            </w:r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4</w:t>
            </w: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26.43</w:t>
            </w: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93</w:t>
            </w: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1</w:t>
            </w: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7495F" w:rsidRDefault="0017495F" w:rsidP="0017495F">
      <w:pPr>
        <w:rPr>
          <w:rFonts w:ascii="Times New Roman" w:hAnsi="Times New Roman" w:cs="Times New Roman"/>
          <w:sz w:val="24"/>
          <w:szCs w:val="24"/>
        </w:rPr>
      </w:pPr>
    </w:p>
    <w:p w:rsidR="0017495F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CSX (Y) = a + b SCSX (H)</w:t>
      </w:r>
    </w:p>
    <w:p w:rsidR="0017495F" w:rsidRPr="00E679CC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679CC">
        <w:rPr>
          <w:rFonts w:ascii="Times New Roman" w:hAnsi="Times New Roman" w:cs="Times New Roman"/>
          <w:sz w:val="24"/>
          <w:szCs w:val="24"/>
        </w:rPr>
        <w:t>SCS values in Appendix (I)</w:t>
      </w:r>
    </w:p>
    <w:p w:rsidR="0017495F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rrelation coefficient</w:t>
      </w:r>
    </w:p>
    <w:p w:rsidR="0017495F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umber of data points</w:t>
      </w:r>
    </w:p>
    <w:p w:rsidR="0017495F" w:rsidRPr="00E679CC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andard deviations</w:t>
      </w:r>
    </w:p>
    <w:p w:rsidR="0017495F" w:rsidRDefault="0017495F" w:rsidP="0017495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noProof/>
          <w:lang w:bidi="ta-IN"/>
        </w:rPr>
      </w:pPr>
    </w:p>
    <w:p w:rsidR="0017495F" w:rsidRDefault="0017495F" w:rsidP="00883550">
      <w:pPr>
        <w:rPr>
          <w:noProof/>
          <w:lang w:bidi="ta-IN"/>
        </w:rPr>
      </w:pPr>
    </w:p>
    <w:p w:rsidR="0017495F" w:rsidRDefault="0017495F" w:rsidP="00883550">
      <w:pPr>
        <w:rPr>
          <w:noProof/>
          <w:lang w:bidi="ta-IN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lang w:bidi="ta-IN"/>
        </w:rPr>
        <w:drawing>
          <wp:inline distT="0" distB="0" distL="0" distR="0" wp14:anchorId="78C7AD72" wp14:editId="1F55D90A">
            <wp:extent cx="5943600" cy="4375785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75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17495F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  <w:t xml:space="preserve">                             Fig. ( ). </w:t>
      </w:r>
      <w:r>
        <w:rPr>
          <w:rFonts w:ascii="Times New Roman" w:hAnsi="Times New Roman" w:cs="Times New Roman"/>
          <w:sz w:val="28"/>
          <w:szCs w:val="28"/>
        </w:rPr>
        <w:t>Lynch plot of SCS of C</w:t>
      </w:r>
      <w:r w:rsidRPr="0017495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s S</w:t>
      </w:r>
      <w:r w:rsidRPr="0017495F">
        <w:rPr>
          <w:rFonts w:ascii="Times New Roman" w:hAnsi="Times New Roman" w:cs="Times New Roman"/>
          <w:sz w:val="28"/>
          <w:szCs w:val="28"/>
          <w:vertAlign w:val="subscript"/>
        </w:rPr>
        <w:t>i</w:t>
      </w:r>
    </w:p>
    <w:p w:rsidR="00CD6E7D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D0685A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AA7891" w:rsidRDefault="00AA7891" w:rsidP="00D0685A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D0685A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noProof/>
          <w:lang w:bidi="ta-IN"/>
        </w:rPr>
        <w:drawing>
          <wp:inline distT="0" distB="0" distL="0" distR="0" wp14:anchorId="583BA0B7" wp14:editId="02916161">
            <wp:extent cx="5943600" cy="436562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65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685A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Fig. ( ). </w:t>
      </w:r>
      <w:r>
        <w:rPr>
          <w:rFonts w:ascii="Times New Roman" w:hAnsi="Times New Roman" w:cs="Times New Roman"/>
          <w:sz w:val="28"/>
          <w:szCs w:val="28"/>
        </w:rPr>
        <w:t>Lynch plot of SCS of C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hAnsi="Times New Roman" w:cs="Times New Roman"/>
          <w:sz w:val="28"/>
          <w:szCs w:val="28"/>
        </w:rPr>
        <w:t>vs S</w:t>
      </w:r>
      <w:r>
        <w:rPr>
          <w:rFonts w:ascii="Times New Roman" w:hAnsi="Times New Roman" w:cs="Times New Roman"/>
          <w:sz w:val="28"/>
          <w:szCs w:val="28"/>
          <w:vertAlign w:val="subscript"/>
        </w:rPr>
        <w:t>p</w:t>
      </w:r>
    </w:p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Pr="00BF6732" w:rsidRDefault="00BF6732" w:rsidP="00883550">
      <w:pPr>
        <w:rPr>
          <w:rFonts w:ascii="Times New Roman" w:hAnsi="Times New Roman" w:cs="Times New Roman"/>
          <w:sz w:val="28"/>
          <w:szCs w:val="28"/>
        </w:rPr>
      </w:pPr>
    </w:p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Default="00BF6732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BF6732">
        <w:rPr>
          <w:rFonts w:ascii="Times New Roman" w:hAnsi="Times New Roman" w:cs="Times New Roman"/>
          <w:b/>
          <w:bCs/>
          <w:sz w:val="28"/>
          <w:szCs w:val="28"/>
        </w:rPr>
        <w:t xml:space="preserve">Substituent effects on the </w:t>
      </w:r>
      <w:r w:rsidRPr="00BF6732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BF6732">
        <w:rPr>
          <w:rFonts w:ascii="Times New Roman" w:hAnsi="Times New Roman" w:cs="Times New Roman"/>
          <w:b/>
          <w:bCs/>
          <w:sz w:val="28"/>
          <w:szCs w:val="28"/>
        </w:rPr>
        <w:t xml:space="preserve">C NMR chemical shifts of the substituted </w:t>
      </w:r>
    </w:p>
    <w:p w:rsidR="00BF6732" w:rsidRDefault="00BF6732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BF6732" w:rsidRDefault="00BF6732" w:rsidP="00883550">
      <w:pPr>
        <w:rPr>
          <w:rFonts w:ascii="Times New Roman" w:hAnsi="Times New Roman" w:cs="Times New Roman"/>
          <w:sz w:val="24"/>
          <w:szCs w:val="24"/>
        </w:rPr>
      </w:pPr>
    </w:p>
    <w:p w:rsidR="00BF6732" w:rsidRPr="00AA7891" w:rsidRDefault="00BF6732" w:rsidP="002532AE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F6732">
        <w:rPr>
          <w:rFonts w:ascii="Times New Roman" w:hAnsi="Times New Roman" w:cs="Times New Roman"/>
          <w:sz w:val="28"/>
          <w:szCs w:val="28"/>
        </w:rPr>
        <w:t xml:space="preserve">The use of </w:t>
      </w:r>
      <w:r w:rsidRPr="00BF6732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BF6732">
        <w:rPr>
          <w:rFonts w:ascii="Times New Roman" w:hAnsi="Times New Roman" w:cs="Times New Roman"/>
          <w:sz w:val="28"/>
          <w:szCs w:val="28"/>
        </w:rPr>
        <w:t>C NMR SCS is to monitor the transmission of electronic</w:t>
      </w:r>
      <w:r w:rsidRPr="00BF67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BF6732">
        <w:rPr>
          <w:rFonts w:ascii="Times New Roman" w:hAnsi="Times New Roman" w:cs="Times New Roman"/>
          <w:sz w:val="28"/>
          <w:szCs w:val="28"/>
        </w:rPr>
        <w:t>effects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in molecular frameworks in general and to understand the mode of transmission of long-range substituent effects in </w:t>
      </w:r>
      <w:r w:rsidR="002532AE">
        <w:rPr>
          <w:rFonts w:ascii="Times New Roman" w:hAnsi="Times New Roman" w:cs="Times New Roman"/>
          <w:sz w:val="28"/>
          <w:szCs w:val="28"/>
        </w:rPr>
        <w:t xml:space="preserve">extended π-electron systems in particular are topics of current interest.  Thus long-range </w:t>
      </w:r>
      <w:r w:rsidR="002532AE" w:rsidRPr="002532A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2532AE">
        <w:rPr>
          <w:rFonts w:ascii="Times New Roman" w:hAnsi="Times New Roman" w:cs="Times New Roman"/>
          <w:sz w:val="28"/>
          <w:szCs w:val="28"/>
        </w:rPr>
        <w:t xml:space="preserve">C SCS </w:t>
      </w:r>
      <w:r w:rsidR="00AA7891">
        <w:rPr>
          <w:rFonts w:ascii="Times New Roman" w:hAnsi="Times New Roman" w:cs="Times New Roman"/>
          <w:sz w:val="28"/>
          <w:szCs w:val="28"/>
        </w:rPr>
        <w:t>have been reported for N-benzylideneanili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76</w:t>
      </w:r>
      <w:r w:rsidR="00AA7891">
        <w:rPr>
          <w:rFonts w:ascii="Times New Roman" w:hAnsi="Times New Roman" w:cs="Times New Roman"/>
          <w:sz w:val="28"/>
          <w:szCs w:val="28"/>
        </w:rPr>
        <w:t>, N-benzylidenebensylami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77</w:t>
      </w:r>
      <w:r w:rsidR="00AA7891">
        <w:rPr>
          <w:rFonts w:ascii="Times New Roman" w:hAnsi="Times New Roman" w:cs="Times New Roman"/>
          <w:sz w:val="28"/>
          <w:szCs w:val="28"/>
        </w:rPr>
        <w:t>, chalco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78</w:t>
      </w:r>
      <w:r w:rsidR="00AA7891">
        <w:rPr>
          <w:rFonts w:ascii="Times New Roman" w:hAnsi="Times New Roman" w:cs="Times New Roman"/>
          <w:sz w:val="28"/>
          <w:szCs w:val="28"/>
        </w:rPr>
        <w:t>, benzopheno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79</w:t>
      </w:r>
      <w:r w:rsidR="00AA7891">
        <w:rPr>
          <w:rFonts w:ascii="Times New Roman" w:hAnsi="Times New Roman" w:cs="Times New Roman"/>
          <w:sz w:val="28"/>
          <w:szCs w:val="28"/>
        </w:rPr>
        <w:t>, phenylacetyle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80</w:t>
      </w:r>
      <w:r w:rsidR="00AA7891">
        <w:rPr>
          <w:rFonts w:ascii="Times New Roman" w:hAnsi="Times New Roman" w:cs="Times New Roman"/>
          <w:sz w:val="28"/>
          <w:szCs w:val="28"/>
        </w:rPr>
        <w:t>,β-n-trostyre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81,82</w:t>
      </w:r>
      <w:r w:rsidR="00AA7891">
        <w:rPr>
          <w:rFonts w:ascii="Times New Roman" w:hAnsi="Times New Roman" w:cs="Times New Roman"/>
          <w:sz w:val="28"/>
          <w:szCs w:val="28"/>
        </w:rPr>
        <w:t>, cinnamicacid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83,84</w:t>
      </w:r>
      <w:r w:rsidR="00AA7891">
        <w:rPr>
          <w:rFonts w:ascii="Times New Roman" w:hAnsi="Times New Roman" w:cs="Times New Roman"/>
          <w:sz w:val="28"/>
          <w:szCs w:val="28"/>
        </w:rPr>
        <w:t xml:space="preserve"> and cinnamat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85</w:t>
      </w:r>
      <w:r w:rsidR="00AA7891">
        <w:rPr>
          <w:rFonts w:ascii="Times New Roman" w:hAnsi="Times New Roman" w:cs="Times New Roman"/>
          <w:sz w:val="28"/>
          <w:szCs w:val="28"/>
        </w:rPr>
        <w:t>.</w:t>
      </w:r>
      <w:bookmarkStart w:id="0" w:name="_GoBack"/>
      <w:bookmarkEnd w:id="0"/>
    </w:p>
    <w:p w:rsidR="002532AE" w:rsidRDefault="002532AE" w:rsidP="002532AE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532AE" w:rsidRDefault="002532AE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n this chapter, the </w:t>
      </w:r>
      <w:r w:rsidRPr="002532A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>C chemical shift data of several carbon atoms of</w:t>
      </w:r>
      <w:r w:rsidR="005E085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5-benzylidenebarbituric acid </w:t>
      </w:r>
      <w:r w:rsidR="005E085D">
        <w:rPr>
          <w:rFonts w:ascii="Times New Roman" w:hAnsi="Times New Roman" w:cs="Times New Roman"/>
          <w:sz w:val="28"/>
          <w:szCs w:val="28"/>
        </w:rPr>
        <w:t>has been correlated with SSP equation (Eq.  ), DSP equations (Eq.  ) and Yukawa-Tsuno e</w:t>
      </w:r>
      <w:r w:rsidR="005E085D">
        <w:rPr>
          <w:rFonts w:ascii="Times New Roman" w:hAnsi="Times New Roman" w:cs="Times New Roman"/>
          <w:sz w:val="28"/>
          <w:szCs w:val="28"/>
        </w:rPr>
        <w:tab/>
        <w:t xml:space="preserve">quation (Eq.  ) </w:t>
      </w: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FB7A59" w:rsidP="00325BD8">
      <w:pPr>
        <w:spacing w:line="48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B7A59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FB7A59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4</w:t>
      </w:r>
      <w:r w:rsidR="002E5587">
        <w:rPr>
          <w:rFonts w:ascii="Times New Roman" w:hAnsi="Times New Roman" w:cs="Times New Roman"/>
          <w:b/>
          <w:bCs/>
          <w:sz w:val="28"/>
          <w:szCs w:val="28"/>
        </w:rPr>
        <w:t xml:space="preserve"> -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Carbon atom</w:t>
      </w:r>
    </w:p>
    <w:p w:rsidR="00FB7A59" w:rsidRDefault="00FB7A59" w:rsidP="00325BD8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B7A59">
        <w:rPr>
          <w:rFonts w:ascii="Times New Roman" w:hAnsi="Times New Roman" w:cs="Times New Roman"/>
          <w:sz w:val="28"/>
          <w:szCs w:val="28"/>
        </w:rPr>
        <w:t>The</w:t>
      </w:r>
      <w:r>
        <w:rPr>
          <w:rFonts w:ascii="Times New Roman" w:hAnsi="Times New Roman" w:cs="Times New Roman"/>
          <w:sz w:val="28"/>
          <w:szCs w:val="28"/>
        </w:rPr>
        <w:t xml:space="preserve"> Chemical shift of C</w:t>
      </w:r>
      <w:r w:rsidRPr="00FB7A5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carbon appeared over a r</w:t>
      </w:r>
      <w:r w:rsidR="00243CF9">
        <w:rPr>
          <w:rFonts w:ascii="Times New Roman" w:hAnsi="Times New Roman" w:cs="Times New Roman"/>
          <w:sz w:val="28"/>
          <w:szCs w:val="28"/>
        </w:rPr>
        <w:t>elatively narrow range of 16.24</w:t>
      </w:r>
      <w:r>
        <w:rPr>
          <w:rFonts w:ascii="Times New Roman" w:hAnsi="Times New Roman" w:cs="Times New Roman"/>
          <w:sz w:val="28"/>
          <w:szCs w:val="28"/>
        </w:rPr>
        <w:t xml:space="preserve"> ppm.</w:t>
      </w:r>
      <w:r w:rsidR="00243CF9">
        <w:rPr>
          <w:rFonts w:ascii="Times New Roman" w:hAnsi="Times New Roman" w:cs="Times New Roman"/>
          <w:sz w:val="28"/>
          <w:szCs w:val="28"/>
        </w:rPr>
        <w:t xml:space="preserve"> The </w:t>
      </w:r>
      <w:r w:rsidR="00746A8D">
        <w:rPr>
          <w:rFonts w:ascii="Times New Roman" w:hAnsi="Times New Roman" w:cs="Times New Roman"/>
          <w:sz w:val="28"/>
          <w:szCs w:val="28"/>
        </w:rPr>
        <w:t xml:space="preserve">result of </w:t>
      </w:r>
      <w:r w:rsidR="00243CF9">
        <w:rPr>
          <w:rFonts w:ascii="Times New Roman" w:hAnsi="Times New Roman" w:cs="Times New Roman"/>
          <w:sz w:val="28"/>
          <w:szCs w:val="28"/>
        </w:rPr>
        <w:t xml:space="preserve">SSP </w:t>
      </w:r>
      <w:r w:rsidR="00746A8D">
        <w:rPr>
          <w:rFonts w:ascii="Times New Roman" w:hAnsi="Times New Roman" w:cs="Times New Roman"/>
          <w:sz w:val="28"/>
          <w:szCs w:val="28"/>
        </w:rPr>
        <w:t>analysis shown in table (), an excellent correlation afford by</w:t>
      </w:r>
      <w:r w:rsidR="00243CF9">
        <w:rPr>
          <w:rFonts w:ascii="Times New Roman" w:hAnsi="Times New Roman" w:cs="Times New Roman"/>
          <w:sz w:val="28"/>
          <w:szCs w:val="28"/>
        </w:rPr>
        <w:t xml:space="preserve"> σ</w:t>
      </w:r>
      <w:r w:rsidR="00243CF9"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243CF9" w:rsidRPr="00243CF9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243CF9">
        <w:rPr>
          <w:rFonts w:ascii="Times New Roman" w:hAnsi="Times New Roman" w:cs="Times New Roman"/>
          <w:sz w:val="28"/>
          <w:szCs w:val="28"/>
        </w:rPr>
        <w:t xml:space="preserve"> / σ</w:t>
      </w:r>
      <w:r w:rsidR="00243CF9"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243CF9" w:rsidRPr="00243CF9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243CF9">
        <w:rPr>
          <w:rFonts w:ascii="Times New Roman" w:hAnsi="Times New Roman" w:cs="Times New Roman"/>
          <w:sz w:val="28"/>
          <w:szCs w:val="28"/>
        </w:rPr>
        <w:t xml:space="preserve"> </w:t>
      </w:r>
      <w:r w:rsidR="00746A8D">
        <w:rPr>
          <w:rFonts w:ascii="Times New Roman" w:hAnsi="Times New Roman" w:cs="Times New Roman"/>
          <w:sz w:val="28"/>
          <w:szCs w:val="28"/>
        </w:rPr>
        <w:t xml:space="preserve">constant given in equation ( ), and the plot of </w:t>
      </w:r>
      <w:r w:rsidR="00243CF9">
        <w:rPr>
          <w:rFonts w:ascii="Times New Roman" w:hAnsi="Times New Roman" w:cs="Times New Roman"/>
          <w:sz w:val="28"/>
          <w:szCs w:val="28"/>
        </w:rPr>
        <w:t xml:space="preserve"> </w:t>
      </w:r>
      <w:r w:rsidR="0025527A">
        <w:rPr>
          <w:rFonts w:ascii="Times New Roman" w:hAnsi="Times New Roman" w:cs="Times New Roman"/>
          <w:sz w:val="28"/>
          <w:szCs w:val="28"/>
        </w:rPr>
        <w:t xml:space="preserve">log </w:t>
      </w:r>
      <w:r w:rsidR="00746A8D">
        <w:rPr>
          <w:rFonts w:ascii="Times New Roman" w:hAnsi="Times New Roman" w:cs="Times New Roman"/>
          <w:sz w:val="28"/>
          <w:szCs w:val="28"/>
        </w:rPr>
        <w:t>δ C</w:t>
      </w:r>
      <w:r w:rsidR="00746A8D"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746A8D">
        <w:rPr>
          <w:rFonts w:ascii="Times New Roman" w:hAnsi="Times New Roman" w:cs="Times New Roman"/>
          <w:sz w:val="28"/>
          <w:szCs w:val="28"/>
        </w:rPr>
        <w:t xml:space="preserve"> vs σ</w:t>
      </w:r>
      <w:r w:rsidR="00746A8D"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746A8D" w:rsidRPr="00243CF9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746A8D">
        <w:rPr>
          <w:rFonts w:ascii="Times New Roman" w:hAnsi="Times New Roman" w:cs="Times New Roman"/>
          <w:sz w:val="28"/>
          <w:szCs w:val="28"/>
        </w:rPr>
        <w:t xml:space="preserve"> / σ</w:t>
      </w:r>
      <w:r w:rsidR="00746A8D"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746A8D" w:rsidRPr="00243CF9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746A8D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746A8D">
        <w:rPr>
          <w:rFonts w:ascii="Times New Roman" w:hAnsi="Times New Roman" w:cs="Times New Roman"/>
          <w:sz w:val="28"/>
          <w:szCs w:val="28"/>
        </w:rPr>
        <w:t xml:space="preserve"> as shown in Fig ( ).</w:t>
      </w: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δ C</w:t>
      </w:r>
      <w:r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= 0.024 σ</w:t>
      </w:r>
      <w:r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243CF9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/ σ</w:t>
      </w:r>
      <w:r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243CF9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+ 2.12</w:t>
      </w: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(±0.002)       </w:t>
      </w:r>
      <w:r w:rsidR="00B15EA6">
        <w:rPr>
          <w:rFonts w:ascii="Times New Roman" w:hAnsi="Times New Roman" w:cs="Times New Roman"/>
          <w:sz w:val="28"/>
          <w:szCs w:val="28"/>
        </w:rPr>
        <w:t xml:space="preserve">    (</w:t>
      </w:r>
      <w:r>
        <w:rPr>
          <w:rFonts w:ascii="Times New Roman" w:hAnsi="Times New Roman" w:cs="Times New Roman"/>
          <w:sz w:val="28"/>
          <w:szCs w:val="28"/>
        </w:rPr>
        <w:t>±0.001)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</w:t>
      </w:r>
      <w:r w:rsidR="00E6628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( ) </w:t>
      </w: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r = 0.989; s = </w:t>
      </w:r>
      <w:r w:rsidR="00E341C4">
        <w:rPr>
          <w:rFonts w:ascii="Times New Roman" w:hAnsi="Times New Roman" w:cs="Times New Roman"/>
          <w:sz w:val="28"/>
          <w:szCs w:val="28"/>
        </w:rPr>
        <w:t>0.003; n = 7</w:t>
      </w:r>
    </w:p>
    <w:p w:rsidR="007C2B26" w:rsidRDefault="007C2B26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7C2B26" w:rsidRDefault="00325BD8" w:rsidP="00325BD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The result of DSP analysis in table ( ), afford </w:t>
      </w:r>
      <w:r w:rsidR="00B15EA6">
        <w:rPr>
          <w:rFonts w:ascii="Times New Roman" w:hAnsi="Times New Roman" w:cs="Times New Roman"/>
          <w:sz w:val="28"/>
          <w:szCs w:val="28"/>
        </w:rPr>
        <w:t>an excellent correlation</w:t>
      </w:r>
      <w:r>
        <w:rPr>
          <w:rFonts w:ascii="Times New Roman" w:hAnsi="Times New Roman" w:cs="Times New Roman"/>
          <w:sz w:val="28"/>
          <w:szCs w:val="28"/>
        </w:rPr>
        <w:t xml:space="preserve"> are shown in equations ( ) and ( )</w:t>
      </w:r>
      <w:r w:rsidR="007C2B26">
        <w:rPr>
          <w:rFonts w:ascii="Times New Roman" w:hAnsi="Times New Roman" w:cs="Times New Roman"/>
          <w:sz w:val="28"/>
          <w:szCs w:val="28"/>
        </w:rPr>
        <w:t>.</w:t>
      </w:r>
    </w:p>
    <w:p w:rsidR="007C2B26" w:rsidRDefault="007C2B26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δ C</w:t>
      </w:r>
      <w:r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8414C0">
        <w:rPr>
          <w:rFonts w:ascii="Times New Roman" w:hAnsi="Times New Roman" w:cs="Times New Roman"/>
          <w:sz w:val="28"/>
          <w:szCs w:val="28"/>
        </w:rPr>
        <w:t xml:space="preserve"> = 0.02</w:t>
      </w:r>
      <w:r>
        <w:rPr>
          <w:rFonts w:ascii="Times New Roman" w:hAnsi="Times New Roman" w:cs="Times New Roman"/>
          <w:sz w:val="28"/>
          <w:szCs w:val="28"/>
        </w:rPr>
        <w:t xml:space="preserve"> σ</w:t>
      </w:r>
      <w:r w:rsidRPr="007C2B26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="006B435D">
        <w:rPr>
          <w:rFonts w:ascii="Times New Roman" w:hAnsi="Times New Roman" w:cs="Times New Roman"/>
          <w:sz w:val="28"/>
          <w:szCs w:val="28"/>
        </w:rPr>
        <w:t xml:space="preserve">   +    0</w:t>
      </w:r>
      <w:r>
        <w:rPr>
          <w:rFonts w:ascii="Times New Roman" w:hAnsi="Times New Roman" w:cs="Times New Roman"/>
          <w:sz w:val="28"/>
          <w:szCs w:val="28"/>
        </w:rPr>
        <w:t>.</w:t>
      </w:r>
      <w:r w:rsidR="006B435D">
        <w:rPr>
          <w:rFonts w:ascii="Times New Roman" w:hAnsi="Times New Roman" w:cs="Times New Roman"/>
          <w:sz w:val="28"/>
          <w:szCs w:val="28"/>
        </w:rPr>
        <w:t>00</w:t>
      </w:r>
      <w:r>
        <w:rPr>
          <w:rFonts w:ascii="Times New Roman" w:hAnsi="Times New Roman" w:cs="Times New Roman"/>
          <w:sz w:val="28"/>
          <w:szCs w:val="28"/>
        </w:rPr>
        <w:t>5 σ</w:t>
      </w:r>
      <w:r w:rsidRPr="007C2B26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 xml:space="preserve">+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 2.12</w:t>
      </w:r>
      <w:r w:rsidR="0004264B">
        <w:rPr>
          <w:rFonts w:ascii="Times New Roman" w:hAnsi="Times New Roman" w:cs="Times New Roman"/>
          <w:sz w:val="28"/>
          <w:szCs w:val="28"/>
        </w:rPr>
        <w:tab/>
      </w:r>
      <w:r w:rsidR="0004264B">
        <w:rPr>
          <w:rFonts w:ascii="Times New Roman" w:hAnsi="Times New Roman" w:cs="Times New Roman"/>
          <w:sz w:val="28"/>
          <w:szCs w:val="28"/>
        </w:rPr>
        <w:tab/>
      </w:r>
      <w:r w:rsidR="0004264B">
        <w:rPr>
          <w:rFonts w:ascii="Times New Roman" w:hAnsi="Times New Roman" w:cs="Times New Roman"/>
          <w:sz w:val="28"/>
          <w:szCs w:val="28"/>
        </w:rPr>
        <w:tab/>
        <w:t xml:space="preserve">     </w:t>
      </w:r>
      <w:r w:rsidR="00E6628F">
        <w:rPr>
          <w:rFonts w:ascii="Times New Roman" w:hAnsi="Times New Roman" w:cs="Times New Roman"/>
          <w:sz w:val="28"/>
          <w:szCs w:val="28"/>
        </w:rPr>
        <w:t xml:space="preserve">   </w:t>
      </w:r>
      <w:r w:rsidR="0004264B">
        <w:rPr>
          <w:rFonts w:ascii="Times New Roman" w:hAnsi="Times New Roman" w:cs="Times New Roman"/>
          <w:sz w:val="28"/>
          <w:szCs w:val="28"/>
        </w:rPr>
        <w:t>( )</w:t>
      </w:r>
    </w:p>
    <w:p w:rsidR="007C2B26" w:rsidRDefault="007C2B26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</w:t>
      </w:r>
      <w:r w:rsidR="006B435D">
        <w:rPr>
          <w:rFonts w:ascii="Times New Roman" w:hAnsi="Times New Roman" w:cs="Times New Roman"/>
          <w:sz w:val="28"/>
          <w:szCs w:val="28"/>
        </w:rPr>
        <w:t>(±0</w:t>
      </w:r>
      <w:r>
        <w:rPr>
          <w:rFonts w:ascii="Times New Roman" w:hAnsi="Times New Roman" w:cs="Times New Roman"/>
          <w:sz w:val="28"/>
          <w:szCs w:val="28"/>
        </w:rPr>
        <w:t>.</w:t>
      </w:r>
      <w:r w:rsidR="006B435D">
        <w:rPr>
          <w:rFonts w:ascii="Times New Roman" w:hAnsi="Times New Roman" w:cs="Times New Roman"/>
          <w:sz w:val="28"/>
          <w:szCs w:val="28"/>
        </w:rPr>
        <w:t>003</w:t>
      </w:r>
      <w:r>
        <w:rPr>
          <w:rFonts w:ascii="Times New Roman" w:hAnsi="Times New Roman" w:cs="Times New Roman"/>
          <w:sz w:val="28"/>
          <w:szCs w:val="28"/>
        </w:rPr>
        <w:t xml:space="preserve">) 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(±0</w:t>
      </w:r>
      <w:r>
        <w:rPr>
          <w:rFonts w:ascii="Times New Roman" w:hAnsi="Times New Roman" w:cs="Times New Roman"/>
          <w:sz w:val="28"/>
          <w:szCs w:val="28"/>
        </w:rPr>
        <w:t>.</w:t>
      </w:r>
      <w:r w:rsidR="006B435D">
        <w:rPr>
          <w:rFonts w:ascii="Times New Roman" w:hAnsi="Times New Roman" w:cs="Times New Roman"/>
          <w:sz w:val="28"/>
          <w:szCs w:val="28"/>
        </w:rPr>
        <w:t>003</w:t>
      </w:r>
      <w:r>
        <w:rPr>
          <w:rFonts w:ascii="Times New Roman" w:hAnsi="Times New Roman" w:cs="Times New Roman"/>
          <w:sz w:val="28"/>
          <w:szCs w:val="28"/>
        </w:rPr>
        <w:t xml:space="preserve">)   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B435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±0.</w:t>
      </w:r>
      <w:r w:rsidR="006B435D">
        <w:rPr>
          <w:rFonts w:ascii="Times New Roman" w:hAnsi="Times New Roman" w:cs="Times New Roman"/>
          <w:sz w:val="28"/>
          <w:szCs w:val="28"/>
        </w:rPr>
        <w:t>001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</w:p>
    <w:p w:rsidR="007C2B26" w:rsidRDefault="007C2B26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EA6438" w:rsidRDefault="007C2B26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r w:rsidR="006B435D">
        <w:rPr>
          <w:rFonts w:ascii="Times New Roman" w:hAnsi="Times New Roman" w:cs="Times New Roman"/>
          <w:sz w:val="28"/>
          <w:szCs w:val="28"/>
        </w:rPr>
        <w:t>R = 0.995</w:t>
      </w:r>
      <w:r>
        <w:rPr>
          <w:rFonts w:ascii="Times New Roman" w:hAnsi="Times New Roman" w:cs="Times New Roman"/>
          <w:sz w:val="28"/>
          <w:szCs w:val="28"/>
        </w:rPr>
        <w:t>; SE = 0.</w:t>
      </w:r>
      <w:r w:rsidR="006B435D">
        <w:rPr>
          <w:rFonts w:ascii="Times New Roman" w:hAnsi="Times New Roman" w:cs="Times New Roman"/>
          <w:sz w:val="28"/>
          <w:szCs w:val="28"/>
        </w:rPr>
        <w:t>002</w:t>
      </w:r>
      <w:r>
        <w:rPr>
          <w:rFonts w:ascii="Times New Roman" w:hAnsi="Times New Roman" w:cs="Times New Roman"/>
          <w:sz w:val="28"/>
          <w:szCs w:val="28"/>
        </w:rPr>
        <w:t>; n = 6: F = 1</w:t>
      </w:r>
      <w:r w:rsidR="006B435D">
        <w:rPr>
          <w:rFonts w:ascii="Times New Roman" w:hAnsi="Times New Roman" w:cs="Times New Roman"/>
          <w:sz w:val="28"/>
          <w:szCs w:val="28"/>
        </w:rPr>
        <w:t>54.44</w:t>
      </w:r>
    </w:p>
    <w:p w:rsidR="00EA6438" w:rsidRDefault="00EA6438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EA6438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δ C</w:t>
      </w:r>
      <w:r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="006B435D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  <w:r w:rsidR="006B435D">
        <w:rPr>
          <w:rFonts w:ascii="Times New Roman" w:hAnsi="Times New Roman" w:cs="Times New Roman"/>
          <w:sz w:val="28"/>
          <w:szCs w:val="28"/>
        </w:rPr>
        <w:t>025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540D1">
        <w:rPr>
          <w:rFonts w:ascii="Times New Roman" w:hAnsi="Times New Roman" w:cs="Times New Roman"/>
          <w:sz w:val="28"/>
          <w:szCs w:val="28"/>
        </w:rPr>
        <w:t xml:space="preserve">F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</w:t>
      </w:r>
      <w:r w:rsidR="004540D1">
        <w:rPr>
          <w:rFonts w:ascii="Times New Roman" w:hAnsi="Times New Roman" w:cs="Times New Roman"/>
          <w:sz w:val="28"/>
          <w:szCs w:val="28"/>
        </w:rPr>
        <w:t>+</w:t>
      </w:r>
      <w:r w:rsidR="006B435D">
        <w:rPr>
          <w:rFonts w:ascii="Times New Roman" w:hAnsi="Times New Roman" w:cs="Times New Roman"/>
          <w:sz w:val="28"/>
          <w:szCs w:val="28"/>
        </w:rPr>
        <w:t xml:space="preserve">     0.05</w:t>
      </w:r>
      <w:r>
        <w:rPr>
          <w:rFonts w:ascii="Times New Roman" w:hAnsi="Times New Roman" w:cs="Times New Roman"/>
          <w:sz w:val="28"/>
          <w:szCs w:val="28"/>
        </w:rPr>
        <w:t xml:space="preserve"> R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 xml:space="preserve">+ </w:t>
      </w:r>
      <w:r w:rsidR="006B435D">
        <w:rPr>
          <w:rFonts w:ascii="Times New Roman" w:hAnsi="Times New Roman" w:cs="Times New Roman"/>
          <w:sz w:val="28"/>
          <w:szCs w:val="28"/>
        </w:rPr>
        <w:t xml:space="preserve">   </w:t>
      </w:r>
      <w:r w:rsidR="004540D1">
        <w:rPr>
          <w:rFonts w:ascii="Times New Roman" w:hAnsi="Times New Roman" w:cs="Times New Roman"/>
          <w:sz w:val="28"/>
          <w:szCs w:val="28"/>
        </w:rPr>
        <w:t>2.</w:t>
      </w:r>
      <w:r w:rsidR="006B435D">
        <w:rPr>
          <w:rFonts w:ascii="Times New Roman" w:hAnsi="Times New Roman" w:cs="Times New Roman"/>
          <w:sz w:val="28"/>
          <w:szCs w:val="28"/>
        </w:rPr>
        <w:t>12</w:t>
      </w:r>
      <w:r w:rsidR="004540D1">
        <w:rPr>
          <w:rFonts w:ascii="Times New Roman" w:hAnsi="Times New Roman" w:cs="Times New Roman"/>
          <w:sz w:val="28"/>
          <w:szCs w:val="28"/>
        </w:rPr>
        <w:t xml:space="preserve"> </w:t>
      </w:r>
      <w:r w:rsidR="0004264B">
        <w:rPr>
          <w:rFonts w:ascii="Times New Roman" w:hAnsi="Times New Roman" w:cs="Times New Roman"/>
          <w:sz w:val="28"/>
          <w:szCs w:val="28"/>
        </w:rPr>
        <w:tab/>
      </w:r>
      <w:r w:rsidR="0004264B">
        <w:rPr>
          <w:rFonts w:ascii="Times New Roman" w:hAnsi="Times New Roman" w:cs="Times New Roman"/>
          <w:sz w:val="28"/>
          <w:szCs w:val="28"/>
        </w:rPr>
        <w:tab/>
      </w:r>
      <w:r w:rsidR="004540D1">
        <w:rPr>
          <w:rFonts w:ascii="Times New Roman" w:hAnsi="Times New Roman" w:cs="Times New Roman"/>
          <w:sz w:val="28"/>
          <w:szCs w:val="28"/>
        </w:rPr>
        <w:t xml:space="preserve"> </w:t>
      </w:r>
      <w:r w:rsidR="004540D1">
        <w:rPr>
          <w:rFonts w:ascii="Times New Roman" w:hAnsi="Times New Roman" w:cs="Times New Roman"/>
          <w:sz w:val="28"/>
          <w:szCs w:val="28"/>
        </w:rPr>
        <w:tab/>
        <w:t xml:space="preserve">    </w:t>
      </w:r>
      <w:r w:rsidR="00E6628F">
        <w:rPr>
          <w:rFonts w:ascii="Times New Roman" w:hAnsi="Times New Roman" w:cs="Times New Roman"/>
          <w:sz w:val="28"/>
          <w:szCs w:val="28"/>
        </w:rPr>
        <w:t xml:space="preserve">    </w:t>
      </w:r>
      <w:r w:rsidR="004540D1">
        <w:rPr>
          <w:rFonts w:ascii="Times New Roman" w:hAnsi="Times New Roman" w:cs="Times New Roman"/>
          <w:sz w:val="28"/>
          <w:szCs w:val="28"/>
        </w:rPr>
        <w:t>(</w:t>
      </w:r>
      <w:r w:rsidR="0004264B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EA6438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</w:t>
      </w:r>
      <w:r w:rsidR="006B435D">
        <w:rPr>
          <w:rFonts w:ascii="Times New Roman" w:hAnsi="Times New Roman" w:cs="Times New Roman"/>
          <w:sz w:val="28"/>
          <w:szCs w:val="28"/>
        </w:rPr>
        <w:t>(±0.003</w:t>
      </w:r>
      <w:r>
        <w:rPr>
          <w:rFonts w:ascii="Times New Roman" w:hAnsi="Times New Roman" w:cs="Times New Roman"/>
          <w:sz w:val="28"/>
          <w:szCs w:val="28"/>
        </w:rPr>
        <w:t xml:space="preserve">)   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  (±0.002</w:t>
      </w:r>
      <w:r>
        <w:rPr>
          <w:rFonts w:ascii="Times New Roman" w:hAnsi="Times New Roman" w:cs="Times New Roman"/>
          <w:sz w:val="28"/>
          <w:szCs w:val="28"/>
        </w:rPr>
        <w:t xml:space="preserve">) 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(±0.</w:t>
      </w:r>
      <w:r w:rsidR="006B435D">
        <w:rPr>
          <w:rFonts w:ascii="Times New Roman" w:hAnsi="Times New Roman" w:cs="Times New Roman"/>
          <w:sz w:val="28"/>
          <w:szCs w:val="28"/>
        </w:rPr>
        <w:t>001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EA6438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D09FA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</w:t>
      </w:r>
      <w:r w:rsidR="005B5195">
        <w:rPr>
          <w:rFonts w:ascii="Times New Roman" w:hAnsi="Times New Roman" w:cs="Times New Roman"/>
          <w:sz w:val="28"/>
          <w:szCs w:val="28"/>
        </w:rPr>
        <w:t>R = 0.996</w:t>
      </w:r>
      <w:r>
        <w:rPr>
          <w:rFonts w:ascii="Times New Roman" w:hAnsi="Times New Roman" w:cs="Times New Roman"/>
          <w:sz w:val="28"/>
          <w:szCs w:val="28"/>
        </w:rPr>
        <w:t>; SE = 0.</w:t>
      </w:r>
      <w:r w:rsidR="005B5195">
        <w:rPr>
          <w:rFonts w:ascii="Times New Roman" w:hAnsi="Times New Roman" w:cs="Times New Roman"/>
          <w:sz w:val="28"/>
          <w:szCs w:val="28"/>
        </w:rPr>
        <w:t>002; n = 7; F = 279.61</w:t>
      </w:r>
    </w:p>
    <w:p w:rsidR="006D09FA" w:rsidRDefault="006D09FA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34BB" w:rsidRDefault="006D09FA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The sign of </w:t>
      </w:r>
      <w:r w:rsidRPr="007D34BB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6D09FA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and </w:t>
      </w:r>
      <w:r w:rsidRPr="007D34BB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6D09FA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are positive, reveals that the normal substituent effect operates on C</w:t>
      </w:r>
      <w:r w:rsidRPr="006D09FA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carbon atom, i.e., an electron </w:t>
      </w:r>
      <w:r w:rsidR="005632CB">
        <w:rPr>
          <w:rFonts w:ascii="Times New Roman" w:hAnsi="Times New Roman" w:cs="Times New Roman"/>
          <w:sz w:val="28"/>
          <w:szCs w:val="28"/>
        </w:rPr>
        <w:t xml:space="preserve">withdrawing substituent decrease the </w:t>
      </w:r>
      <w:r w:rsidR="00C9779D" w:rsidRPr="007D34BB">
        <w:rPr>
          <w:rFonts w:ascii="Times New Roman" w:hAnsi="Times New Roman" w:cs="Times New Roman"/>
          <w:sz w:val="28"/>
          <w:szCs w:val="28"/>
          <w:highlight w:val="yellow"/>
        </w:rPr>
        <w:t>C</w:t>
      </w:r>
      <w:r w:rsidR="00C9779D" w:rsidRPr="007D34BB">
        <w:rPr>
          <w:rFonts w:ascii="Times New Roman" w:hAnsi="Times New Roman" w:cs="Times New Roman"/>
          <w:sz w:val="28"/>
          <w:szCs w:val="28"/>
          <w:highlight w:val="yellow"/>
          <w:vertAlign w:val="subscript"/>
        </w:rPr>
        <w:t>4</w:t>
      </w:r>
      <w:r w:rsidR="007D34BB" w:rsidRPr="007D34BB">
        <w:rPr>
          <w:rFonts w:ascii="Times New Roman" w:hAnsi="Times New Roman" w:cs="Times New Roman"/>
          <w:sz w:val="28"/>
          <w:szCs w:val="28"/>
          <w:highlight w:val="yellow"/>
        </w:rPr>
        <w:t xml:space="preserve"> carbon atom shielding and an electron releasing substituent increase it.</w:t>
      </w:r>
      <w:r w:rsidR="007D34BB">
        <w:rPr>
          <w:rFonts w:ascii="Times New Roman" w:hAnsi="Times New Roman" w:cs="Times New Roman"/>
          <w:sz w:val="28"/>
          <w:szCs w:val="28"/>
        </w:rPr>
        <w:t xml:space="preserve"> Examination of chemical shift </w:t>
      </w:r>
      <w:r w:rsidR="004540D1">
        <w:rPr>
          <w:rFonts w:ascii="Times New Roman" w:hAnsi="Times New Roman" w:cs="Times New Roman"/>
          <w:sz w:val="28"/>
          <w:szCs w:val="28"/>
        </w:rPr>
        <w:t>of data</w:t>
      </w:r>
      <w:r w:rsidR="007D34BB">
        <w:rPr>
          <w:rFonts w:ascii="Times New Roman" w:hAnsi="Times New Roman" w:cs="Times New Roman"/>
          <w:sz w:val="28"/>
          <w:szCs w:val="28"/>
        </w:rPr>
        <w:t xml:space="preserve"> in table </w:t>
      </w:r>
      <w:r w:rsidR="004540D1">
        <w:rPr>
          <w:rFonts w:ascii="Times New Roman" w:hAnsi="Times New Roman" w:cs="Times New Roman"/>
          <w:sz w:val="28"/>
          <w:szCs w:val="28"/>
        </w:rPr>
        <w:t>(), electro</w:t>
      </w:r>
      <w:r w:rsidR="007D34BB">
        <w:rPr>
          <w:rFonts w:ascii="Times New Roman" w:hAnsi="Times New Roman" w:cs="Times New Roman"/>
          <w:sz w:val="28"/>
          <w:szCs w:val="28"/>
        </w:rPr>
        <w:t xml:space="preserve">-withdrawing substituent causes downfield </w:t>
      </w:r>
    </w:p>
    <w:p w:rsidR="007D34BB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34BB" w:rsidRDefault="007D34BB" w:rsidP="006D09FA">
      <w:pPr>
        <w:spacing w:after="0" w:line="480" w:lineRule="auto"/>
        <w:jc w:val="both"/>
        <w:rPr>
          <w:noProof/>
          <w:lang w:bidi="ta-IN"/>
        </w:rPr>
      </w:pPr>
    </w:p>
    <w:p w:rsidR="007D34BB" w:rsidRDefault="007D34BB" w:rsidP="006D09FA">
      <w:pPr>
        <w:spacing w:after="0" w:line="480" w:lineRule="auto"/>
        <w:jc w:val="both"/>
        <w:rPr>
          <w:noProof/>
          <w:lang w:bidi="ta-IN"/>
        </w:rPr>
      </w:pPr>
    </w:p>
    <w:p w:rsidR="007D34BB" w:rsidRDefault="007D34BB" w:rsidP="006D09FA">
      <w:pPr>
        <w:spacing w:after="0" w:line="480" w:lineRule="auto"/>
        <w:jc w:val="both"/>
        <w:rPr>
          <w:noProof/>
          <w:lang w:bidi="ta-IN"/>
        </w:rPr>
      </w:pPr>
    </w:p>
    <w:p w:rsidR="007D34BB" w:rsidRDefault="0025527A" w:rsidP="0025527A">
      <w:pPr>
        <w:tabs>
          <w:tab w:val="left" w:pos="414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5527A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87936" behindDoc="0" locked="0" layoutInCell="1" allowOverlap="1">
                <wp:simplePos x="0" y="0"/>
                <wp:positionH relativeFrom="column">
                  <wp:posOffset>247015</wp:posOffset>
                </wp:positionH>
                <wp:positionV relativeFrom="paragraph">
                  <wp:posOffset>2263140</wp:posOffset>
                </wp:positionV>
                <wp:extent cx="419100" cy="361950"/>
                <wp:effectExtent l="0" t="9525" r="9525" b="9525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19100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0DD6" w:rsidRPr="0025527A" w:rsidRDefault="00FB0DD6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25527A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lo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left:0;text-align:left;margin-left:19.45pt;margin-top:178.2pt;width:33pt;height:28.5pt;rotation:-90;z-index:2516879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" stroked="f">
                <v:textbox>
                  <w:txbxContent>
                    <w:p w:rsidR="00FB0DD6" w:rsidRPr="0025527A" w:rsidRDefault="00FB0DD6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25527A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log</w:t>
                      </w:r>
                    </w:p>
                  </w:txbxContent>
                </v:textbox>
              </v:shape>
            </w:pict>
          </mc:Fallback>
        </mc:AlternateContent>
      </w:r>
      <w:r w:rsidR="007D34BB">
        <w:rPr>
          <w:noProof/>
          <w:lang w:bidi="ta-IN"/>
        </w:rPr>
        <w:drawing>
          <wp:inline distT="0" distB="0" distL="0" distR="0" wp14:anchorId="35823B6D" wp14:editId="602EA6AD">
            <wp:extent cx="5943600" cy="444309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4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4741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</w:t>
      </w:r>
    </w:p>
    <w:p w:rsidR="007D34BB" w:rsidRPr="00F74741" w:rsidRDefault="007D34BB" w:rsidP="00F74741">
      <w:pPr>
        <w:spacing w:after="0" w:line="480" w:lineRule="auto"/>
        <w:ind w:left="2160" w:firstLine="720"/>
        <w:rPr>
          <w:rFonts w:ascii="Times New Roman" w:hAnsi="Times New Roman" w:cs="Times New Roman"/>
          <w:b/>
          <w:bCs/>
          <w:sz w:val="28"/>
          <w:szCs w:val="28"/>
        </w:rPr>
      </w:pPr>
      <w:r w:rsidRPr="00F74741">
        <w:rPr>
          <w:rFonts w:ascii="Times New Roman" w:hAnsi="Times New Roman" w:cs="Times New Roman"/>
          <w:b/>
          <w:bCs/>
          <w:sz w:val="28"/>
          <w:szCs w:val="28"/>
        </w:rPr>
        <w:t>Fig.    The plot of</w:t>
      </w:r>
      <w:r w:rsidR="0025527A">
        <w:rPr>
          <w:rFonts w:ascii="Times New Roman" w:hAnsi="Times New Roman" w:cs="Times New Roman"/>
          <w:b/>
          <w:bCs/>
          <w:sz w:val="28"/>
          <w:szCs w:val="28"/>
        </w:rPr>
        <w:t xml:space="preserve"> log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 δ C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4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 vs σ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p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+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 / σ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p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-</w:t>
      </w:r>
    </w:p>
    <w:p w:rsidR="007D34BB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34BB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34BB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34BB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6438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hift and electron releasing substituent causes </w:t>
      </w:r>
      <w:r w:rsidR="005B5195">
        <w:rPr>
          <w:rFonts w:ascii="Times New Roman" w:hAnsi="Times New Roman" w:cs="Times New Roman"/>
          <w:sz w:val="28"/>
          <w:szCs w:val="28"/>
        </w:rPr>
        <w:t>up field</w:t>
      </w:r>
      <w:r w:rsidR="00F74741">
        <w:rPr>
          <w:rFonts w:ascii="Times New Roman" w:hAnsi="Times New Roman" w:cs="Times New Roman"/>
          <w:sz w:val="28"/>
          <w:szCs w:val="28"/>
        </w:rPr>
        <w:t>. The</w:t>
      </w:r>
      <w:r>
        <w:rPr>
          <w:rFonts w:ascii="Times New Roman" w:hAnsi="Times New Roman" w:cs="Times New Roman"/>
          <w:sz w:val="28"/>
          <w:szCs w:val="28"/>
        </w:rPr>
        <w:t xml:space="preserve"> magnitude of </w:t>
      </w:r>
      <w:r w:rsidRPr="007D34BB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6D09FA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is greater than</w:t>
      </w:r>
      <w:r w:rsidR="00F74741">
        <w:rPr>
          <w:rFonts w:ascii="Times New Roman" w:hAnsi="Times New Roman" w:cs="Times New Roman"/>
          <w:sz w:val="28"/>
          <w:szCs w:val="28"/>
        </w:rPr>
        <w:t xml:space="preserve"> </w:t>
      </w:r>
      <w:r w:rsidR="00F74741" w:rsidRPr="00F74741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F74741" w:rsidRPr="00F74741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="00F74741">
        <w:rPr>
          <w:rFonts w:ascii="Times New Roman" w:hAnsi="Times New Roman" w:cs="Times New Roman"/>
          <w:sz w:val="28"/>
          <w:szCs w:val="28"/>
        </w:rPr>
        <w:t xml:space="preserve">  indicate that the predominance of resonance effect over inductive effect in the chemical shift of C</w:t>
      </w:r>
      <w:r w:rsidR="00F74741" w:rsidRPr="00F74741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F74741">
        <w:rPr>
          <w:rFonts w:ascii="Times New Roman" w:hAnsi="Times New Roman" w:cs="Times New Roman"/>
          <w:sz w:val="28"/>
          <w:szCs w:val="28"/>
        </w:rPr>
        <w:t xml:space="preserve"> carbon atom.</w:t>
      </w:r>
    </w:p>
    <w:p w:rsidR="00F74741" w:rsidRDefault="00F74741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This result is also shown from Yukawa-Tsuno equation ( ) is given in table ( ).  The result of best fit </w:t>
      </w:r>
      <w:r w:rsidR="00356781">
        <w:rPr>
          <w:rFonts w:ascii="Times New Roman" w:hAnsi="Times New Roman" w:cs="Times New Roman"/>
          <w:sz w:val="28"/>
          <w:szCs w:val="28"/>
        </w:rPr>
        <w:t>eq. ()</w:t>
      </w:r>
      <w:r>
        <w:rPr>
          <w:rFonts w:ascii="Times New Roman" w:hAnsi="Times New Roman" w:cs="Times New Roman"/>
          <w:sz w:val="28"/>
          <w:szCs w:val="28"/>
        </w:rPr>
        <w:t xml:space="preserve"> is given in equation ( )</w:t>
      </w:r>
    </w:p>
    <w:p w:rsidR="0004264B" w:rsidRDefault="0004264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                   </w:t>
      </w:r>
    </w:p>
    <w:p w:rsidR="0004264B" w:rsidRDefault="0004264B" w:rsidP="0004264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δ C</w:t>
      </w:r>
      <w:r w:rsidRPr="0004264B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= 0.028 σ</w:t>
      </w:r>
      <w:r w:rsidRPr="0004264B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+ 0.032 </w:t>
      </w:r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 σ</w:t>
      </w:r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bidi="ta-IN"/>
        </w:rPr>
        <w:t>+</w:t>
      </w:r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- σ</w:t>
      </w:r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+ 2.12                                   ( )</w:t>
      </w:r>
    </w:p>
    <w:p w:rsidR="0004264B" w:rsidRPr="0004264B" w:rsidRDefault="0004264B" w:rsidP="0004264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75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(±0.006)    (±0.009)            (±0.002)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F74741" w:rsidRPr="00F74741" w:rsidRDefault="00F74741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EA6438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6438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6438" w:rsidRDefault="00EA6438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6438" w:rsidRDefault="00EA6438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6438" w:rsidRDefault="00EA6438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EA6438" w:rsidRDefault="00EA6438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EA6438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Pr="005B5195" w:rsidRDefault="00D95E8C" w:rsidP="00D95E8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B5195">
        <w:rPr>
          <w:rFonts w:ascii="Times New Roman" w:hAnsi="Times New Roman" w:cs="Times New Roman"/>
          <w:b/>
          <w:sz w:val="28"/>
          <w:szCs w:val="28"/>
        </w:rPr>
        <w:t xml:space="preserve">Table ( ): Results of statistical treatment of 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13</w:t>
      </w:r>
      <w:r w:rsidRPr="005B5195">
        <w:rPr>
          <w:rFonts w:ascii="Times New Roman" w:hAnsi="Times New Roman" w:cs="Times New Roman"/>
          <w:b/>
          <w:sz w:val="28"/>
          <w:szCs w:val="28"/>
        </w:rPr>
        <w:t>C – Chemical shift with 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,</w:t>
      </w:r>
      <w:r w:rsidR="007568FD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o</w:t>
      </w:r>
      <w:r w:rsidR="007568FD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 xml:space="preserve"> 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,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,</w:t>
      </w:r>
      <w:r w:rsidR="007568FD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,</w:t>
      </w:r>
      <w:r w:rsidR="007568FD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  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Pr="005B5195">
        <w:rPr>
          <w:rFonts w:ascii="Times New Roman" w:hAnsi="Times New Roman" w:cs="Times New Roman"/>
          <w:b/>
          <w:sz w:val="28"/>
          <w:szCs w:val="28"/>
        </w:rPr>
        <w:t>,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p/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Pr="005B5195">
        <w:rPr>
          <w:rFonts w:ascii="Times New Roman" w:hAnsi="Times New Roman" w:cs="Times New Roman"/>
          <w:b/>
          <w:sz w:val="28"/>
          <w:szCs w:val="28"/>
        </w:rPr>
        <w:t>substituent constants using single parameter equation</w:t>
      </w:r>
    </w:p>
    <w:tbl>
      <w:tblPr>
        <w:tblStyle w:val="TableGridLight"/>
        <w:tblW w:w="9265" w:type="dxa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5"/>
        <w:gridCol w:w="1085"/>
        <w:gridCol w:w="1440"/>
        <w:gridCol w:w="1525"/>
        <w:gridCol w:w="725"/>
        <w:gridCol w:w="895"/>
        <w:gridCol w:w="900"/>
        <w:gridCol w:w="1350"/>
        <w:gridCol w:w="540"/>
      </w:tblGrid>
      <w:tr w:rsidR="00D95E8C" w:rsidRPr="00B52A04" w:rsidTr="007568FD">
        <w:trPr>
          <w:trHeight w:val="315"/>
        </w:trPr>
        <w:tc>
          <w:tcPr>
            <w:tcW w:w="805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.No.</w:t>
            </w:r>
          </w:p>
        </w:tc>
        <w:tc>
          <w:tcPr>
            <w:tcW w:w="1085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arbons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cale</w:t>
            </w:r>
          </w:p>
        </w:tc>
        <w:tc>
          <w:tcPr>
            <w:tcW w:w="1525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ρ</w:t>
            </w:r>
          </w:p>
        </w:tc>
        <w:tc>
          <w:tcPr>
            <w:tcW w:w="725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r</w:t>
            </w:r>
          </w:p>
        </w:tc>
        <w:tc>
          <w:tcPr>
            <w:tcW w:w="895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</w:t>
            </w:r>
          </w:p>
        </w:tc>
        <w:tc>
          <w:tcPr>
            <w:tcW w:w="900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F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noWrap/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log δ</w:t>
            </w: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vertAlign w:val="superscript"/>
                <w:lang w:bidi="ta-IN"/>
              </w:rPr>
              <w:t>o</w:t>
            </w:r>
          </w:p>
        </w:tc>
        <w:tc>
          <w:tcPr>
            <w:tcW w:w="540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n</w:t>
            </w:r>
          </w:p>
        </w:tc>
      </w:tr>
      <w:tr w:rsidR="007568FD" w:rsidRPr="00B52A04" w:rsidTr="00A177F3">
        <w:trPr>
          <w:trHeight w:val="315"/>
        </w:trPr>
        <w:tc>
          <w:tcPr>
            <w:tcW w:w="805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525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725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895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  <w:noWrap/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A177F3" w:rsidRPr="00B52A04" w:rsidTr="00A177F3">
        <w:trPr>
          <w:trHeight w:val="315"/>
        </w:trPr>
        <w:tc>
          <w:tcPr>
            <w:tcW w:w="805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525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725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895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350" w:type="dxa"/>
            <w:tcBorders>
              <w:top w:val="single" w:sz="4" w:space="0" w:color="auto"/>
            </w:tcBorders>
            <w:noWrap/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540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D95E8C" w:rsidRPr="00B52A04" w:rsidTr="00A177F3">
        <w:trPr>
          <w:trHeight w:val="432"/>
        </w:trPr>
        <w:tc>
          <w:tcPr>
            <w:tcW w:w="805" w:type="dxa"/>
            <w:vMerge w:val="restart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85" w:type="dxa"/>
            <w:hideMark/>
          </w:tcPr>
          <w:p w:rsidR="00D95E8C" w:rsidRPr="00AB16D5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±0.006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9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3.33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±0.002</w:t>
            </w:r>
          </w:p>
        </w:tc>
        <w:tc>
          <w:tcPr>
            <w:tcW w:w="540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95DF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8±0.01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2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.99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±0.004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</w:tr>
      <w:tr w:rsidR="00D95E8C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20.002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6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9.37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1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D95E8C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±0.006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4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9.11</w:t>
            </w:r>
          </w:p>
        </w:tc>
        <w:tc>
          <w:tcPr>
            <w:tcW w:w="1350" w:type="dxa"/>
            <w:noWrap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3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4±0.002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9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6.34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1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6±0.004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8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7.12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2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A177F3" w:rsidRPr="00B52A04" w:rsidTr="00D95E8C">
        <w:trPr>
          <w:trHeight w:val="432"/>
        </w:trPr>
        <w:tc>
          <w:tcPr>
            <w:tcW w:w="805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A177F3" w:rsidRPr="00B52A04" w:rsidRDefault="00A177F3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noWrap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A177F3" w:rsidRPr="00B52A04" w:rsidRDefault="00A177F3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A177F3" w:rsidRPr="00B52A04" w:rsidRDefault="00A177F3" w:rsidP="00EB38FB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E8C" w:rsidRPr="00B52A04" w:rsidTr="00D95E8C">
        <w:trPr>
          <w:trHeight w:val="432"/>
        </w:trPr>
        <w:tc>
          <w:tcPr>
            <w:tcW w:w="805" w:type="dxa"/>
            <w:vMerge w:val="restart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85" w:type="dxa"/>
            <w:vAlign w:val="center"/>
            <w:hideMark/>
          </w:tcPr>
          <w:p w:rsidR="00D95E8C" w:rsidRPr="00AB16D5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1±0.001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4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2.18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03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95DF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1±0.001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8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39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03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D95E8C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7±0.001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6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5.94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1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D95E8C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AB16D5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8±0.002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7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.40</w:t>
            </w:r>
          </w:p>
        </w:tc>
        <w:tc>
          <w:tcPr>
            <w:tcW w:w="1350" w:type="dxa"/>
            <w:noWrap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1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6±0.001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8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.47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8±0.001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6±0.001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68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1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FD19B2" w:rsidRPr="00B52A04" w:rsidTr="00D95E8C">
        <w:trPr>
          <w:trHeight w:val="432"/>
        </w:trPr>
        <w:tc>
          <w:tcPr>
            <w:tcW w:w="805" w:type="dxa"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FD19B2" w:rsidRPr="00B52A04" w:rsidRDefault="00FD19B2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FD19B2" w:rsidRPr="00B52A04" w:rsidRDefault="00FD19B2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FD19B2" w:rsidRPr="00B52A04" w:rsidRDefault="00FD19B2" w:rsidP="00EB38FB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E8C" w:rsidRPr="00B52A04" w:rsidTr="00FD19B2">
        <w:trPr>
          <w:trHeight w:val="432"/>
        </w:trPr>
        <w:tc>
          <w:tcPr>
            <w:tcW w:w="805" w:type="dxa"/>
            <w:vMerge w:val="restart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85" w:type="dxa"/>
            <w:hideMark/>
          </w:tcPr>
          <w:p w:rsidR="00D95E8C" w:rsidRPr="00AB16D5" w:rsidRDefault="00D95E8C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±0.004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0</w:t>
            </w:r>
          </w:p>
        </w:tc>
        <w:tc>
          <w:tcPr>
            <w:tcW w:w="89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900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5.95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1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95DF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±0.005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0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.16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2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D95E8C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8±0.001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5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08.52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8±0.0004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D95E8C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±0.004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46</w:t>
            </w:r>
          </w:p>
        </w:tc>
        <w:tc>
          <w:tcPr>
            <w:tcW w:w="1350" w:type="dxa"/>
            <w:noWrap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2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±0.002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0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.18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1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±0.003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2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.75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2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A177F3" w:rsidRPr="00B52A04" w:rsidTr="00D95E8C">
        <w:trPr>
          <w:trHeight w:val="432"/>
        </w:trPr>
        <w:tc>
          <w:tcPr>
            <w:tcW w:w="805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A177F3" w:rsidRPr="00B52A04" w:rsidRDefault="00A177F3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A177F3" w:rsidRPr="00B52A04" w:rsidRDefault="00A177F3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A177F3" w:rsidRPr="00B52A04" w:rsidRDefault="00A177F3" w:rsidP="00EB38FB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E8C" w:rsidRPr="00B52A04" w:rsidTr="00D95E8C">
        <w:trPr>
          <w:trHeight w:val="432"/>
        </w:trPr>
        <w:tc>
          <w:tcPr>
            <w:tcW w:w="805" w:type="dxa"/>
            <w:vMerge w:val="restart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85" w:type="dxa"/>
            <w:vAlign w:val="center"/>
            <w:hideMark/>
          </w:tcPr>
          <w:p w:rsidR="00D95E8C" w:rsidRPr="00AB16D5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2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22</w:t>
            </w:r>
          </w:p>
        </w:tc>
        <w:tc>
          <w:tcPr>
            <w:tcW w:w="89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43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1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95DF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2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20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51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1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D95E8C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08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0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.24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4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D95E8C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07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41</w:t>
            </w:r>
          </w:p>
        </w:tc>
        <w:tc>
          <w:tcPr>
            <w:tcW w:w="1350" w:type="dxa"/>
            <w:noWrap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3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1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75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.51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5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1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6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.63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5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FD19B2" w:rsidRPr="00B52A04" w:rsidTr="00FD19B2">
        <w:trPr>
          <w:trHeight w:val="432"/>
        </w:trPr>
        <w:tc>
          <w:tcPr>
            <w:tcW w:w="805" w:type="dxa"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FD19B2" w:rsidRPr="00B52A04" w:rsidRDefault="00FD19B2" w:rsidP="00FD19B2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</w:tcPr>
          <w:p w:rsidR="00FD19B2" w:rsidRPr="00B52A04" w:rsidRDefault="00FD19B2" w:rsidP="00FD19B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E8C" w:rsidRPr="00B52A04" w:rsidTr="00FD19B2">
        <w:trPr>
          <w:trHeight w:val="432"/>
        </w:trPr>
        <w:tc>
          <w:tcPr>
            <w:tcW w:w="805" w:type="dxa"/>
            <w:vMerge w:val="restart"/>
            <w:hideMark/>
          </w:tcPr>
          <w:p w:rsidR="00D95E8C" w:rsidRPr="00B52A04" w:rsidRDefault="00D95E8C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85" w:type="dxa"/>
            <w:hideMark/>
          </w:tcPr>
          <w:p w:rsidR="00D95E8C" w:rsidRPr="00AB16D5" w:rsidRDefault="00D95E8C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11</w:t>
            </w:r>
          </w:p>
        </w:tc>
        <w:tc>
          <w:tcPr>
            <w:tcW w:w="1440" w:type="dxa"/>
            <w:hideMark/>
          </w:tcPr>
          <w:p w:rsidR="00D95E8C" w:rsidRPr="00B52A04" w:rsidRDefault="00D95E8C" w:rsidP="00FD19B2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03</w:t>
            </w:r>
          </w:p>
        </w:tc>
        <w:tc>
          <w:tcPr>
            <w:tcW w:w="725" w:type="dxa"/>
            <w:hideMark/>
          </w:tcPr>
          <w:p w:rsidR="00D95E8C" w:rsidRPr="00B52A04" w:rsidRDefault="00D95E8C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9</w:t>
            </w:r>
          </w:p>
        </w:tc>
        <w:tc>
          <w:tcPr>
            <w:tcW w:w="895" w:type="dxa"/>
            <w:noWrap/>
            <w:hideMark/>
          </w:tcPr>
          <w:p w:rsidR="00D95E8C" w:rsidRPr="00B52A04" w:rsidRDefault="00D95E8C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hideMark/>
          </w:tcPr>
          <w:p w:rsidR="00D95E8C" w:rsidRPr="00B52A04" w:rsidRDefault="00D95E8C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6.72</w:t>
            </w:r>
          </w:p>
        </w:tc>
        <w:tc>
          <w:tcPr>
            <w:tcW w:w="1350" w:type="dxa"/>
            <w:hideMark/>
          </w:tcPr>
          <w:p w:rsidR="00D95E8C" w:rsidRPr="00B52A04" w:rsidRDefault="00D95E8C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1</w:t>
            </w:r>
          </w:p>
        </w:tc>
        <w:tc>
          <w:tcPr>
            <w:tcW w:w="540" w:type="dxa"/>
            <w:hideMark/>
          </w:tcPr>
          <w:p w:rsidR="00D95E8C" w:rsidRPr="00B52A04" w:rsidRDefault="00D95E8C" w:rsidP="00FD19B2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95DF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05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5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4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3.30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2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D95E8C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1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40.41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4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D95E8C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4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5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4.80</w:t>
            </w:r>
          </w:p>
        </w:tc>
        <w:tc>
          <w:tcPr>
            <w:tcW w:w="1350" w:type="dxa"/>
            <w:noWrap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2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1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3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5.26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.0001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3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0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.23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2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197434" w:rsidRPr="00B52A04" w:rsidTr="00962328">
        <w:trPr>
          <w:trHeight w:val="432"/>
        </w:trPr>
        <w:tc>
          <w:tcPr>
            <w:tcW w:w="805" w:type="dxa"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</w:tcPr>
          <w:p w:rsidR="00197434" w:rsidRPr="00B52A04" w:rsidRDefault="00197434" w:rsidP="0096232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197434" w:rsidRPr="00B52A04" w:rsidRDefault="00197434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197434" w:rsidRPr="00B52A04" w:rsidRDefault="00197434" w:rsidP="00EB38FB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E8C" w:rsidRPr="00B52A04" w:rsidTr="00962328">
        <w:trPr>
          <w:trHeight w:val="432"/>
        </w:trPr>
        <w:tc>
          <w:tcPr>
            <w:tcW w:w="805" w:type="dxa"/>
            <w:vMerge w:val="restart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85" w:type="dxa"/>
            <w:hideMark/>
          </w:tcPr>
          <w:p w:rsidR="00D95E8C" w:rsidRPr="00AB16D5" w:rsidRDefault="00D95E8C" w:rsidP="0096232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o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4±0.02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2</w:t>
            </w:r>
          </w:p>
        </w:tc>
        <w:tc>
          <w:tcPr>
            <w:tcW w:w="89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33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9±0.008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o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*</w:t>
            </w:r>
          </w:p>
        </w:tc>
        <w:tc>
          <w:tcPr>
            <w:tcW w:w="15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8±0.02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1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66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2.09±0.01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D95E8C" w:rsidRPr="00B52A04" w:rsidTr="00D95E8C">
        <w:trPr>
          <w:trHeight w:val="450"/>
        </w:trPr>
        <w:tc>
          <w:tcPr>
            <w:tcW w:w="805" w:type="dxa"/>
            <w:vMerge/>
            <w:tcBorders>
              <w:bottom w:val="single" w:sz="4" w:space="0" w:color="auto"/>
            </w:tcBorders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bottom w:val="single" w:sz="4" w:space="0" w:color="auto"/>
            </w:tcBorders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E</w:t>
            </w:r>
            <w:r w:rsidRPr="00B52A0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s</w:t>
            </w:r>
          </w:p>
        </w:tc>
        <w:tc>
          <w:tcPr>
            <w:tcW w:w="1525" w:type="dxa"/>
            <w:tcBorders>
              <w:bottom w:val="single" w:sz="4" w:space="0" w:color="auto"/>
            </w:tcBorders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4±0.013</w:t>
            </w:r>
          </w:p>
        </w:tc>
        <w:tc>
          <w:tcPr>
            <w:tcW w:w="725" w:type="dxa"/>
            <w:tcBorders>
              <w:bottom w:val="single" w:sz="4" w:space="0" w:color="auto"/>
            </w:tcBorders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5</w:t>
            </w:r>
          </w:p>
        </w:tc>
        <w:tc>
          <w:tcPr>
            <w:tcW w:w="895" w:type="dxa"/>
            <w:tcBorders>
              <w:bottom w:val="single" w:sz="4" w:space="0" w:color="auto"/>
            </w:tcBorders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.69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3±0.006</w:t>
            </w:r>
          </w:p>
        </w:tc>
        <w:tc>
          <w:tcPr>
            <w:tcW w:w="540" w:type="dxa"/>
            <w:tcBorders>
              <w:bottom w:val="single" w:sz="4" w:space="0" w:color="auto"/>
            </w:tcBorders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</w:tbl>
    <w:p w:rsidR="007C2B26" w:rsidRDefault="00EA6438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7C2B26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7C2B26" w:rsidRPr="007C2B26" w:rsidRDefault="007C2B26" w:rsidP="007C2B2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25BD8" w:rsidRDefault="007C2B26" w:rsidP="00325BD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25BD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BB5A94" w:rsidRDefault="00BB5A94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  <w:sectPr w:rsidR="00BB5A94" w:rsidSect="00883550">
          <w:pgSz w:w="12240" w:h="15840"/>
          <w:pgMar w:top="1440" w:right="1296" w:bottom="1440" w:left="1440" w:header="720" w:footer="720" w:gutter="0"/>
          <w:cols w:space="720"/>
          <w:docGrid w:linePitch="360"/>
        </w:sectPr>
      </w:pPr>
    </w:p>
    <w:p w:rsidR="00BB5A94" w:rsidRPr="00BB5A94" w:rsidRDefault="00BB5A94" w:rsidP="00BB5A9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B5A94">
        <w:rPr>
          <w:rFonts w:ascii="Times New Roman" w:hAnsi="Times New Roman" w:cs="Times New Roman"/>
          <w:b/>
          <w:bCs/>
          <w:sz w:val="28"/>
          <w:szCs w:val="28"/>
        </w:rPr>
        <w:t>Table ( ): DSP analysis of chemical shift data with dual parameter equations ( ) and ( ).</w:t>
      </w:r>
    </w:p>
    <w:tbl>
      <w:tblPr>
        <w:tblpPr w:leftFromText="180" w:rightFromText="180" w:vertAnchor="page" w:horzAnchor="margin" w:tblpXSpec="center" w:tblpY="2581"/>
        <w:tblW w:w="12240" w:type="dxa"/>
        <w:tblLayout w:type="fixed"/>
        <w:tblLook w:val="04A0" w:firstRow="1" w:lastRow="0" w:firstColumn="1" w:lastColumn="0" w:noHBand="0" w:noVBand="1"/>
      </w:tblPr>
      <w:tblGrid>
        <w:gridCol w:w="810"/>
        <w:gridCol w:w="1080"/>
        <w:gridCol w:w="1080"/>
        <w:gridCol w:w="1530"/>
        <w:gridCol w:w="1530"/>
        <w:gridCol w:w="720"/>
        <w:gridCol w:w="990"/>
        <w:gridCol w:w="900"/>
        <w:gridCol w:w="1440"/>
        <w:gridCol w:w="720"/>
        <w:gridCol w:w="1440"/>
      </w:tblGrid>
      <w:tr w:rsidR="00745861" w:rsidRPr="00724776" w:rsidTr="00173D36">
        <w:trPr>
          <w:trHeight w:val="300"/>
        </w:trPr>
        <w:tc>
          <w:tcPr>
            <w:tcW w:w="81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.No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arbons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cale</w:t>
            </w:r>
          </w:p>
        </w:tc>
        <w:tc>
          <w:tcPr>
            <w:tcW w:w="153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</w:p>
        </w:tc>
        <w:tc>
          <w:tcPr>
            <w:tcW w:w="153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R</w:t>
            </w:r>
          </w:p>
        </w:tc>
        <w:tc>
          <w:tcPr>
            <w:tcW w:w="99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SE</w:t>
            </w:r>
          </w:p>
        </w:tc>
        <w:tc>
          <w:tcPr>
            <w:tcW w:w="90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F</w:t>
            </w:r>
          </w:p>
        </w:tc>
        <w:tc>
          <w:tcPr>
            <w:tcW w:w="144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Logδ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n</w:t>
            </w:r>
          </w:p>
        </w:tc>
        <w:tc>
          <w:tcPr>
            <w:tcW w:w="144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λ=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vertAlign w:val="subscript"/>
                <w:lang w:bidi="ta-IN"/>
              </w:rPr>
              <w:t>/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I</w:t>
            </w:r>
          </w:p>
        </w:tc>
      </w:tr>
      <w:tr w:rsidR="00745861" w:rsidRPr="00724776" w:rsidTr="00173D36">
        <w:trPr>
          <w:trHeight w:val="509"/>
        </w:trPr>
        <w:tc>
          <w:tcPr>
            <w:tcW w:w="81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99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90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44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480"/>
        </w:trPr>
        <w:tc>
          <w:tcPr>
            <w:tcW w:w="81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5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4.44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5</w:t>
            </w:r>
          </w:p>
        </w:tc>
      </w:tr>
      <w:tr w:rsidR="00745861" w:rsidRPr="00234986" w:rsidTr="00173D36">
        <w:trPr>
          <w:trHeight w:val="49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7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9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89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3</w:t>
            </w:r>
          </w:p>
        </w:tc>
      </w:tr>
      <w:tr w:rsidR="00745861" w:rsidRPr="00234986" w:rsidTr="00173D36">
        <w:trPr>
          <w:trHeight w:val="49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0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9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</w:t>
            </w:r>
          </w:p>
        </w:tc>
      </w:tr>
      <w:tr w:rsidR="00745861" w:rsidRPr="00234986" w:rsidTr="00173D36">
        <w:trPr>
          <w:trHeight w:val="480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-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9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3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.10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79.6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F12234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5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.0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6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74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.2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2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3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5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5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1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F12234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6.4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3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1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8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9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9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5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5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43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1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5.4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3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F12234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.34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5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18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1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0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71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F12234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11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41.8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7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9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5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.7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3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2.18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F12234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91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8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38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75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03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8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σ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R-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95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3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85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3</w:t>
            </w:r>
          </w:p>
        </w:tc>
      </w:tr>
    </w:tbl>
    <w:p w:rsidR="00745861" w:rsidRDefault="00745861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BB5A94" w:rsidRDefault="00BB5A94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  <w:sectPr w:rsidR="00BB5A94" w:rsidSect="00BB5A94">
          <w:pgSz w:w="15840" w:h="12240" w:orient="landscape"/>
          <w:pgMar w:top="1296" w:right="1440" w:bottom="1440" w:left="1440" w:header="720" w:footer="720" w:gutter="0"/>
          <w:cols w:space="720"/>
          <w:docGrid w:linePitch="360"/>
        </w:sectPr>
      </w:pPr>
    </w:p>
    <w:p w:rsidR="00214E9F" w:rsidRDefault="00214E9F" w:rsidP="00214E9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14E9F" w:rsidRDefault="00214E9F" w:rsidP="00214E9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14E9F" w:rsidRPr="00861545" w:rsidRDefault="00214E9F" w:rsidP="00214E9F">
      <w:pPr>
        <w:spacing w:after="0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861545">
        <w:rPr>
          <w:rFonts w:ascii="Times New Roman" w:hAnsi="Times New Roman" w:cs="Times New Roman"/>
          <w:b/>
          <w:sz w:val="28"/>
          <w:szCs w:val="28"/>
        </w:rPr>
        <w:t xml:space="preserve">Results of multiple regression analysis of </w:t>
      </w:r>
      <w:r w:rsidRPr="00861545">
        <w:rPr>
          <w:rFonts w:ascii="Times New Roman" w:hAnsi="Times New Roman" w:cs="Times New Roman"/>
          <w:b/>
          <w:sz w:val="28"/>
          <w:szCs w:val="28"/>
          <w:vertAlign w:val="superscript"/>
        </w:rPr>
        <w:t>13</w:t>
      </w:r>
      <w:r w:rsidRPr="00861545">
        <w:rPr>
          <w:rFonts w:ascii="Times New Roman" w:hAnsi="Times New Roman" w:cs="Times New Roman"/>
          <w:b/>
          <w:sz w:val="28"/>
          <w:szCs w:val="28"/>
        </w:rPr>
        <w:t xml:space="preserve">C chemical shifts with 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σ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,( σ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+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- σ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)  and σ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o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,</w:t>
      </w:r>
    </w:p>
    <w:p w:rsidR="00214E9F" w:rsidRPr="00861545" w:rsidRDefault="00214E9F" w:rsidP="00214E9F">
      <w:pPr>
        <w:spacing w:after="0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(σ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+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- σ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o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) constants using Yukava – T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suno equation ( </w:t>
      </w:r>
      <w:r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).</w:t>
      </w:r>
    </w:p>
    <w:p w:rsidR="00214E9F" w:rsidRDefault="00214E9F" w:rsidP="00214E9F"/>
    <w:tbl>
      <w:tblPr>
        <w:tblW w:w="10791" w:type="dxa"/>
        <w:jc w:val="center"/>
        <w:tblLook w:val="04A0" w:firstRow="1" w:lastRow="0" w:firstColumn="1" w:lastColumn="0" w:noHBand="0" w:noVBand="1"/>
      </w:tblPr>
      <w:tblGrid>
        <w:gridCol w:w="763"/>
        <w:gridCol w:w="1003"/>
        <w:gridCol w:w="1620"/>
        <w:gridCol w:w="1744"/>
        <w:gridCol w:w="1710"/>
        <w:gridCol w:w="756"/>
        <w:gridCol w:w="990"/>
        <w:gridCol w:w="1080"/>
        <w:gridCol w:w="1195"/>
      </w:tblGrid>
      <w:tr w:rsidR="00214E9F" w:rsidRPr="00861545" w:rsidTr="008C6BF1">
        <w:trPr>
          <w:trHeight w:val="1008"/>
          <w:jc w:val="center"/>
        </w:trPr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.No.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Carbon</w:t>
            </w:r>
          </w:p>
        </w:tc>
        <w:tc>
          <w:tcPr>
            <w:tcW w:w="162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214E9F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214E9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scale</w:t>
            </w:r>
          </w:p>
        </w:tc>
        <w:tc>
          <w:tcPr>
            <w:tcW w:w="174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ρ</w:t>
            </w:r>
          </w:p>
        </w:tc>
        <w:tc>
          <w:tcPr>
            <w:tcW w:w="171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r</w:t>
            </w:r>
          </w:p>
        </w:tc>
        <w:tc>
          <w:tcPr>
            <w:tcW w:w="68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R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E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F</w:t>
            </w:r>
          </w:p>
        </w:tc>
        <w:tc>
          <w:tcPr>
            <w:tcW w:w="119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n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620" w:type="dxa"/>
            <w:tcBorders>
              <w:top w:val="single" w:sz="4" w:space="0" w:color="auto"/>
            </w:tcBorders>
            <w:shd w:val="clear" w:color="auto" w:fill="auto"/>
            <w:noWrap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,( 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 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8±0.006</w:t>
            </w:r>
          </w:p>
        </w:tc>
        <w:tc>
          <w:tcPr>
            <w:tcW w:w="171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32±0.009</w:t>
            </w:r>
          </w:p>
        </w:tc>
        <w:tc>
          <w:tcPr>
            <w:tcW w:w="68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86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3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2.76</w:t>
            </w:r>
          </w:p>
        </w:tc>
        <w:tc>
          <w:tcPr>
            <w:tcW w:w="119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,( 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 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7±0.009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±0.009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54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6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5.15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686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,( 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 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13±0.001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4±0.02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4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67.30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,( 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 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1±0.001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01±0.001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8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1.27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FFFFFF" w:themeFill="background1"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686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03" w:type="dxa"/>
            <w:shd w:val="clear" w:color="auto" w:fill="FFFFFF" w:themeFill="background1"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,( 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 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16±0.002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±0.003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274.61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,( 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 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1±0.003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12±0.003</w:t>
            </w:r>
          </w:p>
        </w:tc>
        <w:tc>
          <w:tcPr>
            <w:tcW w:w="686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8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5.94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686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,( 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 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7±0.002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6±0.003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86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.01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,( 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 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1±0.001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5±0.001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37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0.76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686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11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C6B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,( 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 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C6B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0.003±0.0002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2±0.0003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518.04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 </w:t>
            </w:r>
          </w:p>
        </w:tc>
        <w:tc>
          <w:tcPr>
            <w:tcW w:w="16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,( 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 σ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121C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2±0.0002</w:t>
            </w:r>
          </w:p>
        </w:tc>
        <w:tc>
          <w:tcPr>
            <w:tcW w:w="171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1±0.0002</w:t>
            </w:r>
          </w:p>
        </w:tc>
        <w:tc>
          <w:tcPr>
            <w:tcW w:w="68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4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01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33.10</w:t>
            </w:r>
          </w:p>
        </w:tc>
        <w:tc>
          <w:tcPr>
            <w:tcW w:w="119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</w:tbl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2E5587" w:rsidRDefault="002E5587" w:rsidP="002E558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  <w:sectPr w:rsidR="002E5587" w:rsidSect="00745861">
          <w:pgSz w:w="15840" w:h="12240" w:orient="landscape"/>
          <w:pgMar w:top="1296" w:right="1440" w:bottom="1440" w:left="1440" w:header="720" w:footer="720" w:gutter="0"/>
          <w:cols w:space="720"/>
          <w:docGrid w:linePitch="360"/>
        </w:sectPr>
      </w:pPr>
    </w:p>
    <w:p w:rsidR="002E5587" w:rsidRDefault="002E5587" w:rsidP="002E5587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2E5587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2E5587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 xml:space="preserve">5 </w:t>
      </w:r>
      <w:r w:rsidRPr="002E5587">
        <w:rPr>
          <w:rFonts w:ascii="Times New Roman" w:hAnsi="Times New Roman" w:cs="Times New Roman"/>
          <w:b/>
          <w:bCs/>
          <w:sz w:val="28"/>
          <w:szCs w:val="28"/>
        </w:rPr>
        <w:t>- Carbon atom</w:t>
      </w:r>
    </w:p>
    <w:p w:rsidR="00B733C9" w:rsidRDefault="00B733C9" w:rsidP="002E5587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4C3AE0" w:rsidRDefault="00B371DA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B733C9">
        <w:rPr>
          <w:rFonts w:ascii="Times New Roman" w:hAnsi="Times New Roman" w:cs="Times New Roman"/>
          <w:sz w:val="28"/>
          <w:szCs w:val="28"/>
        </w:rPr>
        <w:t>The chemical shift of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B733C9">
        <w:rPr>
          <w:rFonts w:ascii="Times New Roman" w:hAnsi="Times New Roman" w:cs="Times New Roman"/>
          <w:sz w:val="28"/>
          <w:szCs w:val="28"/>
        </w:rPr>
        <w:t xml:space="preserve"> carbon appeared over a relatively narrow range of </w:t>
      </w:r>
      <w:r w:rsidR="00FF10F3">
        <w:rPr>
          <w:rFonts w:ascii="Times New Roman" w:hAnsi="Times New Roman" w:cs="Times New Roman"/>
          <w:sz w:val="28"/>
          <w:szCs w:val="28"/>
        </w:rPr>
        <w:t>4.42 ppm. The SSP analysis with various σ parameters, σ</w:t>
      </w:r>
      <w:r w:rsidR="00FF10F3" w:rsidRPr="00FF10F3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FF10F3" w:rsidRPr="00FF10F3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FF10F3">
        <w:rPr>
          <w:rFonts w:ascii="Times New Roman" w:hAnsi="Times New Roman" w:cs="Times New Roman"/>
          <w:sz w:val="28"/>
          <w:szCs w:val="28"/>
        </w:rPr>
        <w:t xml:space="preserve"> gave satisfactory correlation, results shown in table ( ).  It </w:t>
      </w:r>
      <w:r w:rsidR="004C3AE0">
        <w:rPr>
          <w:rFonts w:ascii="Times New Roman" w:hAnsi="Times New Roman" w:cs="Times New Roman"/>
          <w:sz w:val="28"/>
          <w:szCs w:val="28"/>
        </w:rPr>
        <w:t xml:space="preserve">gave </w:t>
      </w:r>
      <w:r w:rsidR="004C3AE0" w:rsidRPr="004C3AE0">
        <w:rPr>
          <w:rFonts w:ascii="Times New Roman" w:hAnsi="Times New Roman" w:cs="Times New Roman"/>
          <w:sz w:val="28"/>
          <w:szCs w:val="28"/>
          <w:highlight w:val="yellow"/>
        </w:rPr>
        <w:t>negative correlation</w:t>
      </w:r>
      <w:r w:rsidR="004C3AE0">
        <w:rPr>
          <w:rFonts w:ascii="Times New Roman" w:hAnsi="Times New Roman" w:cs="Times New Roman"/>
          <w:sz w:val="28"/>
          <w:szCs w:val="28"/>
        </w:rPr>
        <w:t xml:space="preserve"> (</w:t>
      </w:r>
      <w:r w:rsidR="00B15EA6">
        <w:rPr>
          <w:rFonts w:ascii="Times New Roman" w:hAnsi="Times New Roman" w:cs="Times New Roman"/>
          <w:sz w:val="28"/>
          <w:szCs w:val="28"/>
        </w:rPr>
        <w:t>Eq. )</w:t>
      </w:r>
      <w:r w:rsidR="004C3AE0">
        <w:rPr>
          <w:rFonts w:ascii="Times New Roman" w:hAnsi="Times New Roman" w:cs="Times New Roman"/>
          <w:sz w:val="28"/>
          <w:szCs w:val="28"/>
        </w:rPr>
        <w:t xml:space="preserve"> and negative slope indicates that a reverse substituent effect operates on the carbonyl carbon.  The Hammett plot </w:t>
      </w:r>
      <w:r w:rsidR="00432998">
        <w:rPr>
          <w:rFonts w:ascii="Times New Roman" w:hAnsi="Times New Roman" w:cs="Times New Roman"/>
          <w:sz w:val="28"/>
          <w:szCs w:val="28"/>
        </w:rPr>
        <w:t>of log</w:t>
      </w:r>
      <w:r w:rsidR="003E7C62">
        <w:rPr>
          <w:rFonts w:ascii="Times New Roman" w:hAnsi="Times New Roman" w:cs="Times New Roman"/>
          <w:sz w:val="28"/>
          <w:szCs w:val="28"/>
        </w:rPr>
        <w:t xml:space="preserve"> </w:t>
      </w:r>
      <w:r w:rsidR="004C3AE0">
        <w:rPr>
          <w:rFonts w:ascii="Times New Roman" w:hAnsi="Times New Roman" w:cs="Times New Roman"/>
          <w:sz w:val="28"/>
          <w:szCs w:val="28"/>
        </w:rPr>
        <w:t>δ C</w:t>
      </w:r>
      <w:r w:rsidR="004C3AE0"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4C3AE0">
        <w:rPr>
          <w:rFonts w:ascii="Times New Roman" w:hAnsi="Times New Roman" w:cs="Times New Roman"/>
          <w:sz w:val="28"/>
          <w:szCs w:val="28"/>
        </w:rPr>
        <w:t xml:space="preserve"> vs σ</w:t>
      </w:r>
      <w:r w:rsidR="004C3AE0" w:rsidRPr="00FF10F3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4C3AE0" w:rsidRPr="00FF10F3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4C3AE0">
        <w:rPr>
          <w:rFonts w:ascii="Times New Roman" w:hAnsi="Times New Roman" w:cs="Times New Roman"/>
          <w:sz w:val="28"/>
          <w:szCs w:val="28"/>
        </w:rPr>
        <w:t xml:space="preserve"> is shown in figure ( ).</w:t>
      </w:r>
    </w:p>
    <w:p w:rsidR="004C3AE0" w:rsidRDefault="004C3AE0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δ C</w:t>
      </w:r>
      <w:r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3D385F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-0.01 </w:t>
      </w:r>
      <w:r w:rsidR="003D385F">
        <w:rPr>
          <w:rFonts w:ascii="Times New Roman" w:hAnsi="Times New Roman" w:cs="Times New Roman"/>
          <w:sz w:val="28"/>
          <w:szCs w:val="28"/>
        </w:rPr>
        <w:t>σ</w:t>
      </w:r>
      <w:r w:rsidR="003D385F" w:rsidRPr="00FF10F3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3D385F" w:rsidRPr="00FF10F3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3D385F">
        <w:rPr>
          <w:rFonts w:ascii="Times New Roman" w:hAnsi="Times New Roman" w:cs="Times New Roman"/>
          <w:sz w:val="28"/>
          <w:szCs w:val="28"/>
          <w:vertAlign w:val="superscript"/>
        </w:rPr>
        <w:t xml:space="preserve">       </w:t>
      </w:r>
      <w:r w:rsidR="003D385F">
        <w:rPr>
          <w:rFonts w:ascii="Times New Roman" w:hAnsi="Times New Roman" w:cs="Times New Roman"/>
          <w:sz w:val="28"/>
          <w:szCs w:val="28"/>
        </w:rPr>
        <w:t xml:space="preserve"> +      2.19</w:t>
      </w:r>
      <w:r w:rsidR="003D385F">
        <w:rPr>
          <w:rFonts w:ascii="Times New Roman" w:hAnsi="Times New Roman" w:cs="Times New Roman"/>
          <w:sz w:val="28"/>
          <w:szCs w:val="28"/>
        </w:rPr>
        <w:tab/>
      </w:r>
      <w:r w:rsidR="003D385F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3D385F">
        <w:rPr>
          <w:rFonts w:ascii="Times New Roman" w:hAnsi="Times New Roman" w:cs="Times New Roman"/>
          <w:sz w:val="28"/>
          <w:szCs w:val="28"/>
        </w:rPr>
        <w:tab/>
      </w:r>
      <w:r w:rsidR="003D385F">
        <w:rPr>
          <w:rFonts w:ascii="Times New Roman" w:hAnsi="Times New Roman" w:cs="Times New Roman"/>
          <w:sz w:val="28"/>
          <w:szCs w:val="28"/>
        </w:rPr>
        <w:tab/>
      </w:r>
      <w:r w:rsidR="003D385F">
        <w:rPr>
          <w:rFonts w:ascii="Times New Roman" w:hAnsi="Times New Roman" w:cs="Times New Roman"/>
          <w:sz w:val="28"/>
          <w:szCs w:val="28"/>
        </w:rPr>
        <w:tab/>
        <w:t xml:space="preserve">     ( )</w:t>
      </w:r>
    </w:p>
    <w:p w:rsidR="003D385F" w:rsidRDefault="003D385F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(±0.001)              (±0.0003)</w:t>
      </w:r>
    </w:p>
    <w:p w:rsidR="003D385F" w:rsidRDefault="003D385F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371DA" w:rsidRDefault="003D385F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</w:t>
      </w:r>
      <w:r w:rsidR="00B371D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r = 0.988; s = 0.001; n = 6</w:t>
      </w:r>
    </w:p>
    <w:p w:rsidR="00B371DA" w:rsidRDefault="00B371DA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B371DA" w:rsidRDefault="00B371DA" w:rsidP="00B371DA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      </w:t>
      </w:r>
      <w:r w:rsidRPr="00B371DA">
        <w:rPr>
          <w:rFonts w:ascii="Times New Roman" w:hAnsi="Times New Roman" w:cs="Times New Roman"/>
          <w:sz w:val="28"/>
          <w:szCs w:val="28"/>
          <w:highlight w:val="yellow"/>
        </w:rPr>
        <w:t>Examination of chemical shift data (table   ) of C</w:t>
      </w:r>
      <w:r w:rsidRPr="00B371DA">
        <w:rPr>
          <w:rFonts w:ascii="Times New Roman" w:hAnsi="Times New Roman" w:cs="Times New Roman"/>
          <w:sz w:val="28"/>
          <w:szCs w:val="28"/>
          <w:highlight w:val="yellow"/>
          <w:vertAlign w:val="subscript"/>
        </w:rPr>
        <w:t xml:space="preserve">5 </w:t>
      </w:r>
      <w:r w:rsidRPr="00B371DA">
        <w:rPr>
          <w:rFonts w:ascii="Times New Roman" w:hAnsi="Times New Roman" w:cs="Times New Roman"/>
          <w:sz w:val="28"/>
          <w:szCs w:val="28"/>
          <w:highlight w:val="yellow"/>
        </w:rPr>
        <w:t>carbon, electron releasing group cause upfield shift by increasing the shielding and electron withdrawing group cause downfield shift by decreasing the shielding.</w:t>
      </w:r>
    </w:p>
    <w:p w:rsidR="00B371DA" w:rsidRDefault="00B371DA" w:rsidP="00B371DA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;</w:t>
      </w:r>
    </w:p>
    <w:p w:rsidR="003D385F" w:rsidRDefault="00B371DA" w:rsidP="00B371DA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DSP analysis of C</w:t>
      </w:r>
      <w:r w:rsidRPr="00B371DA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carbon with various σ</w:t>
      </w:r>
      <w:r w:rsidRPr="00B371DA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scale </w:t>
      </w:r>
      <w:r w:rsidR="000F3434">
        <w:rPr>
          <w:rFonts w:ascii="Times New Roman" w:hAnsi="Times New Roman" w:cs="Times New Roman"/>
          <w:sz w:val="28"/>
          <w:szCs w:val="28"/>
        </w:rPr>
        <w:t>is given in table ( ),the best fit is given in equations () and ()</w:t>
      </w:r>
    </w:p>
    <w:p w:rsidR="00725153" w:rsidRDefault="000F3434" w:rsidP="00725153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δ C</w:t>
      </w:r>
      <w:r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=   -0.01σ</w:t>
      </w:r>
      <w:r w:rsidRPr="000F3434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25153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72515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0.007 </w:t>
      </w:r>
      <w:r w:rsidR="00725153">
        <w:rPr>
          <w:rFonts w:ascii="Times New Roman" w:hAnsi="Times New Roman" w:cs="Times New Roman"/>
          <w:sz w:val="28"/>
          <w:szCs w:val="28"/>
        </w:rPr>
        <w:t>σ</w:t>
      </w:r>
      <w:r w:rsidR="00725153" w:rsidRPr="00725153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 w:rsidR="00725153">
        <w:rPr>
          <w:rFonts w:ascii="Times New Roman" w:hAnsi="Times New Roman" w:cs="Times New Roman"/>
          <w:sz w:val="28"/>
          <w:szCs w:val="28"/>
        </w:rPr>
        <w:t xml:space="preserve">  +  2.19</w:t>
      </w:r>
      <w:r w:rsidR="00117901">
        <w:rPr>
          <w:rFonts w:ascii="Times New Roman" w:hAnsi="Times New Roman" w:cs="Times New Roman"/>
          <w:sz w:val="28"/>
          <w:szCs w:val="28"/>
        </w:rPr>
        <w:tab/>
      </w:r>
      <w:r w:rsidR="00117901">
        <w:rPr>
          <w:rFonts w:ascii="Times New Roman" w:hAnsi="Times New Roman" w:cs="Times New Roman"/>
          <w:sz w:val="28"/>
          <w:szCs w:val="28"/>
        </w:rPr>
        <w:tab/>
      </w:r>
      <w:r w:rsidR="00117901">
        <w:rPr>
          <w:rFonts w:ascii="Times New Roman" w:hAnsi="Times New Roman" w:cs="Times New Roman"/>
          <w:sz w:val="28"/>
          <w:szCs w:val="28"/>
        </w:rPr>
        <w:tab/>
      </w:r>
      <w:r w:rsidR="00117901">
        <w:rPr>
          <w:rFonts w:ascii="Times New Roman" w:hAnsi="Times New Roman" w:cs="Times New Roman"/>
          <w:sz w:val="28"/>
          <w:szCs w:val="28"/>
        </w:rPr>
        <w:tab/>
        <w:t>( )</w:t>
      </w:r>
    </w:p>
    <w:p w:rsidR="00117901" w:rsidRDefault="00725153" w:rsidP="00117901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(±0.001)</w:t>
      </w:r>
      <w:r w:rsidR="000F343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±</w:t>
      </w:r>
      <w:r w:rsidR="00FF2F94">
        <w:rPr>
          <w:rFonts w:ascii="Times New Roman" w:hAnsi="Times New Roman" w:cs="Times New Roman"/>
          <w:sz w:val="28"/>
          <w:szCs w:val="28"/>
        </w:rPr>
        <w:t xml:space="preserve">0.0003)     </w:t>
      </w:r>
      <w:r>
        <w:rPr>
          <w:rFonts w:ascii="Times New Roman" w:hAnsi="Times New Roman" w:cs="Times New Roman"/>
          <w:sz w:val="28"/>
          <w:szCs w:val="28"/>
        </w:rPr>
        <w:t>(0.003)</w:t>
      </w:r>
    </w:p>
    <w:p w:rsidR="00117901" w:rsidRDefault="00117901" w:rsidP="00117901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R = 0.998; SE = 0.0003; n = 6; F = 349.25</w:t>
      </w:r>
    </w:p>
    <w:p w:rsidR="003D0BBA" w:rsidRDefault="00117901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117901" w:rsidRDefault="003D0BBA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117901">
        <w:rPr>
          <w:rFonts w:ascii="Times New Roman" w:hAnsi="Times New Roman" w:cs="Times New Roman"/>
          <w:sz w:val="28"/>
          <w:szCs w:val="28"/>
        </w:rPr>
        <w:t>δ C</w:t>
      </w:r>
      <w:r w:rsidR="00117901"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117901">
        <w:rPr>
          <w:rFonts w:ascii="Times New Roman" w:hAnsi="Times New Roman" w:cs="Times New Roman"/>
          <w:sz w:val="28"/>
          <w:szCs w:val="28"/>
        </w:rPr>
        <w:t xml:space="preserve"> = -0.01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17901">
        <w:rPr>
          <w:rFonts w:ascii="Times New Roman" w:hAnsi="Times New Roman" w:cs="Times New Roman"/>
          <w:sz w:val="28"/>
          <w:szCs w:val="28"/>
        </w:rPr>
        <w:t>F   -   0.01 R  +   2.08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 )</w:t>
      </w:r>
    </w:p>
    <w:p w:rsidR="003D0BBA" w:rsidRDefault="00117901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(±0.001)     (±0.01)      (±0.01)</w:t>
      </w:r>
    </w:p>
    <w:p w:rsidR="003D0BBA" w:rsidRDefault="003D0BBA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D0BBA" w:rsidRDefault="003D0BBA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R = 0.993; SE = 0.001; n = 7; F= 146.55</w:t>
      </w:r>
    </w:p>
    <w:p w:rsidR="003D0BBA" w:rsidRDefault="003D0BBA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E7C62" w:rsidRDefault="000F3434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3E7C62" w:rsidRDefault="003E7C62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E7C62" w:rsidRDefault="003E7C62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F3434" w:rsidRPr="00B371DA" w:rsidRDefault="003E7C62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7C62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89984" behindDoc="0" locked="0" layoutInCell="1" allowOverlap="1">
                <wp:simplePos x="0" y="0"/>
                <wp:positionH relativeFrom="column">
                  <wp:posOffset>68898</wp:posOffset>
                </wp:positionH>
                <wp:positionV relativeFrom="paragraph">
                  <wp:posOffset>2169478</wp:posOffset>
                </wp:positionV>
                <wp:extent cx="423545" cy="342900"/>
                <wp:effectExtent l="2223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2354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0DD6" w:rsidRPr="003E7C62" w:rsidRDefault="00FB0DD6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3E7C6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lo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left:0;text-align:left;margin-left:5.45pt;margin-top:170.85pt;width:33.35pt;height:27pt;rotation:-90;z-index:2516899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" stroked="f">
                <v:textbox>
                  <w:txbxContent>
                    <w:p w:rsidR="00FB0DD6" w:rsidRPr="003E7C62" w:rsidRDefault="00FB0DD6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3E7C6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lo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bidi="ta-IN"/>
        </w:rPr>
        <w:drawing>
          <wp:inline distT="0" distB="0" distL="0" distR="0" wp14:anchorId="49E7CC88" wp14:editId="5C9E511A">
            <wp:extent cx="5943600" cy="439102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9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F3434">
        <w:rPr>
          <w:rFonts w:ascii="Times New Roman" w:hAnsi="Times New Roman" w:cs="Times New Roman"/>
          <w:sz w:val="28"/>
          <w:szCs w:val="28"/>
        </w:rPr>
        <w:tab/>
      </w:r>
    </w:p>
    <w:p w:rsidR="003D385F" w:rsidRPr="003E7C62" w:rsidRDefault="003E7C62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3E7C62">
        <w:rPr>
          <w:rFonts w:ascii="Times New Roman" w:hAnsi="Times New Roman" w:cs="Times New Roman"/>
          <w:b/>
          <w:bCs/>
          <w:sz w:val="28"/>
          <w:szCs w:val="28"/>
        </w:rPr>
        <w:t>Fig.    . The plot of log δ C</w:t>
      </w:r>
      <w:r w:rsidRPr="003E7C62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5</w:t>
      </w:r>
      <w:r w:rsidRPr="003E7C62">
        <w:rPr>
          <w:rFonts w:ascii="Times New Roman" w:hAnsi="Times New Roman" w:cs="Times New Roman"/>
          <w:b/>
          <w:bCs/>
          <w:sz w:val="28"/>
          <w:szCs w:val="28"/>
        </w:rPr>
        <w:t xml:space="preserve"> vs σ</w:t>
      </w:r>
      <w:r w:rsidRPr="003E7C62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p</w:t>
      </w:r>
      <w:r w:rsidRPr="003E7C62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o</w:t>
      </w:r>
    </w:p>
    <w:p w:rsidR="003D385F" w:rsidRDefault="003D385F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</w:t>
      </w:r>
    </w:p>
    <w:p w:rsidR="003D385F" w:rsidRPr="003D385F" w:rsidRDefault="003D385F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733C9" w:rsidRDefault="004C3AE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From DSP analysis……………………</w:t>
      </w: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The results of Yukawa-Tsuno equation (), also indicate that the magnitude of ‘r’ is very low(&lt; 1). </w:t>
      </w:r>
    </w:p>
    <w:p w:rsidR="00701FC0" w:rsidRDefault="00701FC0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δ C</w:t>
      </w:r>
      <w:r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=    -0.015 σ</w:t>
      </w:r>
      <w:r w:rsidRPr="00FF10F3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 xml:space="preserve"> +     0.</w:t>
      </w:r>
      <w:r w:rsidR="00BB2A84">
        <w:rPr>
          <w:rFonts w:ascii="Times New Roman" w:hAnsi="Times New Roman" w:cs="Times New Roman"/>
          <w:sz w:val="28"/>
          <w:szCs w:val="28"/>
        </w:rPr>
        <w:t xml:space="preserve">004 </w:t>
      </w:r>
      <w:r w:rsidR="00BB2A84" w:rsidRPr="00BB2A84">
        <w:rPr>
          <w:rFonts w:ascii="Times New Roman" w:hAnsi="Times New Roman" w:cs="Times New Roman"/>
          <w:sz w:val="28"/>
          <w:szCs w:val="28"/>
        </w:rPr>
        <w:t>(</w:t>
      </w:r>
      <w:r w:rsidR="00BB2A84" w:rsidRPr="00BB2A8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σ</w:t>
      </w:r>
      <w:r w:rsidR="00BB2A84" w:rsidRPr="00BB2A84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="00BB2A84" w:rsidRPr="00BB2A84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bidi="ta-IN"/>
        </w:rPr>
        <w:t>+</w:t>
      </w:r>
      <w:r w:rsidR="00BB2A84" w:rsidRPr="00BB2A8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- σ</w:t>
      </w:r>
      <w:r w:rsidR="00BB2A84" w:rsidRPr="00BB2A84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="00BB2A84" w:rsidRPr="00BB2A8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  <w:r w:rsidR="00BB2A8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+ 2.19</w:t>
      </w:r>
    </w:p>
    <w:p w:rsidR="00BB2A84" w:rsidRDefault="00BB2A84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(±0.001)            (±0.002)               (±0.0004) </w:t>
      </w:r>
    </w:p>
    <w:p w:rsidR="00BB2A84" w:rsidRDefault="00BB2A84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</w:t>
      </w:r>
    </w:p>
    <w:p w:rsidR="002E5587" w:rsidRDefault="00BB2A84" w:rsidP="002E558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</w:t>
      </w:r>
    </w:p>
    <w:p w:rsidR="008E339D" w:rsidRDefault="008E339D" w:rsidP="002E558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;</w:t>
      </w:r>
    </w:p>
    <w:p w:rsidR="008E339D" w:rsidRDefault="008E339D" w:rsidP="002E558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E339D" w:rsidRDefault="008E339D" w:rsidP="002E558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;</w:t>
      </w:r>
    </w:p>
    <w:p w:rsidR="008E339D" w:rsidRDefault="008E339D" w:rsidP="002E558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E339D" w:rsidRDefault="008E339D" w:rsidP="002E558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;</w:t>
      </w:r>
    </w:p>
    <w:p w:rsidR="008E339D" w:rsidRDefault="008E339D" w:rsidP="002E558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E339D" w:rsidRPr="002E5587" w:rsidRDefault="008E339D" w:rsidP="002E5587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;</w:t>
      </w:r>
    </w:p>
    <w:p w:rsidR="002E5587" w:rsidRPr="002E5587" w:rsidRDefault="002E5587" w:rsidP="002E5587">
      <w:pPr>
        <w:tabs>
          <w:tab w:val="left" w:pos="1215"/>
        </w:tabs>
        <w:rPr>
          <w:rFonts w:ascii="Times New Roman" w:hAnsi="Times New Roman" w:cs="Times New Roman"/>
          <w:sz w:val="28"/>
          <w:szCs w:val="28"/>
        </w:rPr>
        <w:sectPr w:rsidR="002E5587" w:rsidRPr="002E5587" w:rsidSect="002E5587">
          <w:pgSz w:w="12240" w:h="15840"/>
          <w:pgMar w:top="1440" w:right="1296" w:bottom="1440" w:left="1440" w:header="720" w:footer="720" w:gutter="0"/>
          <w:cols w:space="720"/>
          <w:docGrid w:linePitch="360"/>
        </w:sect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2E5587" w:rsidRDefault="002E5587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  <w:sectPr w:rsidR="002E5587" w:rsidSect="002E5587">
          <w:pgSz w:w="12240" w:h="15840"/>
          <w:pgMar w:top="1440" w:right="1296" w:bottom="1440" w:left="1440" w:header="720" w:footer="720" w:gutter="0"/>
          <w:cols w:space="720"/>
          <w:docGrid w:linePitch="360"/>
        </w:sectPr>
      </w:pPr>
    </w:p>
    <w:p w:rsidR="002E5587" w:rsidRDefault="002E5587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  <w:sectPr w:rsidR="002E5587" w:rsidSect="002E5587">
          <w:pgSz w:w="12240" w:h="15840"/>
          <w:pgMar w:top="1440" w:right="1296" w:bottom="1440" w:left="1440" w:header="720" w:footer="720" w:gutter="0"/>
          <w:cols w:space="720"/>
          <w:docGrid w:linePitch="360"/>
        </w:sectPr>
      </w:pPr>
    </w:p>
    <w:p w:rsidR="002E5587" w:rsidRDefault="002E5587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  <w:sectPr w:rsidR="002E5587" w:rsidSect="002E5587">
          <w:pgSz w:w="12240" w:h="15840"/>
          <w:pgMar w:top="1440" w:right="1296" w:bottom="1440" w:left="1440" w:header="720" w:footer="720" w:gutter="0"/>
          <w:cols w:space="720"/>
          <w:docGrid w:linePitch="360"/>
        </w:sectPr>
      </w:pPr>
    </w:p>
    <w:p w:rsidR="00B223B6" w:rsidRDefault="00B223B6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  <w:sectPr w:rsidR="00B223B6" w:rsidSect="002E5587">
          <w:pgSz w:w="12240" w:h="15840"/>
          <w:pgMar w:top="1440" w:right="1296" w:bottom="1440" w:left="1440" w:header="720" w:footer="720" w:gutter="0"/>
          <w:cols w:space="720"/>
          <w:docGrid w:linePitch="360"/>
        </w:sectPr>
      </w:pPr>
    </w:p>
    <w:p w:rsidR="00B223B6" w:rsidRDefault="00B223B6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B223B6" w:rsidRPr="00746A8D" w:rsidRDefault="00B223B6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sectPr w:rsidR="00B223B6" w:rsidRPr="00746A8D" w:rsidSect="002E5587">
      <w:pgSz w:w="12240" w:h="15840"/>
      <w:pgMar w:top="1440" w:right="1296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E635C" w:rsidRDefault="005E635C" w:rsidP="002E5587">
      <w:pPr>
        <w:spacing w:after="0" w:line="240" w:lineRule="auto"/>
      </w:pPr>
      <w:r>
        <w:separator/>
      </w:r>
    </w:p>
  </w:endnote>
  <w:endnote w:type="continuationSeparator" w:id="0">
    <w:p w:rsidR="005E635C" w:rsidRDefault="005E635C" w:rsidP="002E55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E635C" w:rsidRDefault="005E635C" w:rsidP="002E5587">
      <w:pPr>
        <w:spacing w:after="0" w:line="240" w:lineRule="auto"/>
      </w:pPr>
      <w:r>
        <w:separator/>
      </w:r>
    </w:p>
  </w:footnote>
  <w:footnote w:type="continuationSeparator" w:id="0">
    <w:p w:rsidR="005E635C" w:rsidRDefault="005E635C" w:rsidP="002E558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612A0A"/>
    <w:multiLevelType w:val="hybridMultilevel"/>
    <w:tmpl w:val="7BE6A8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2A27D47"/>
    <w:multiLevelType w:val="hybridMultilevel"/>
    <w:tmpl w:val="26F03EB4"/>
    <w:lvl w:ilvl="0" w:tplc="8A4C02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1A93"/>
    <w:rsid w:val="0004264B"/>
    <w:rsid w:val="000D65C5"/>
    <w:rsid w:val="000F3434"/>
    <w:rsid w:val="00117901"/>
    <w:rsid w:val="00173D36"/>
    <w:rsid w:val="0017495F"/>
    <w:rsid w:val="00174EB9"/>
    <w:rsid w:val="00197434"/>
    <w:rsid w:val="001D328B"/>
    <w:rsid w:val="00214E9F"/>
    <w:rsid w:val="00243CF9"/>
    <w:rsid w:val="002532AE"/>
    <w:rsid w:val="0025527A"/>
    <w:rsid w:val="002678EB"/>
    <w:rsid w:val="002E5587"/>
    <w:rsid w:val="00315170"/>
    <w:rsid w:val="00325BD8"/>
    <w:rsid w:val="003478B9"/>
    <w:rsid w:val="00356781"/>
    <w:rsid w:val="00356D22"/>
    <w:rsid w:val="00367D8A"/>
    <w:rsid w:val="003827C1"/>
    <w:rsid w:val="0038418D"/>
    <w:rsid w:val="00393BBC"/>
    <w:rsid w:val="003D0BBA"/>
    <w:rsid w:val="003D385F"/>
    <w:rsid w:val="003E7C62"/>
    <w:rsid w:val="00432998"/>
    <w:rsid w:val="004540D1"/>
    <w:rsid w:val="004602C6"/>
    <w:rsid w:val="00481E2C"/>
    <w:rsid w:val="004965A6"/>
    <w:rsid w:val="004C3AE0"/>
    <w:rsid w:val="004E0877"/>
    <w:rsid w:val="005471FC"/>
    <w:rsid w:val="005632CB"/>
    <w:rsid w:val="005A1DA0"/>
    <w:rsid w:val="005B5195"/>
    <w:rsid w:val="005D7A0C"/>
    <w:rsid w:val="005E085D"/>
    <w:rsid w:val="005E635C"/>
    <w:rsid w:val="006A2177"/>
    <w:rsid w:val="006B435D"/>
    <w:rsid w:val="006B4FF9"/>
    <w:rsid w:val="006C3F89"/>
    <w:rsid w:val="006C6EAF"/>
    <w:rsid w:val="006D09FA"/>
    <w:rsid w:val="00701FC0"/>
    <w:rsid w:val="00725153"/>
    <w:rsid w:val="00740709"/>
    <w:rsid w:val="00745861"/>
    <w:rsid w:val="00746A8D"/>
    <w:rsid w:val="007568FD"/>
    <w:rsid w:val="00790207"/>
    <w:rsid w:val="007B57B3"/>
    <w:rsid w:val="007C2B26"/>
    <w:rsid w:val="007D34BB"/>
    <w:rsid w:val="00802F17"/>
    <w:rsid w:val="0081792C"/>
    <w:rsid w:val="008414C0"/>
    <w:rsid w:val="0087483B"/>
    <w:rsid w:val="00883550"/>
    <w:rsid w:val="008C224F"/>
    <w:rsid w:val="008C6BF1"/>
    <w:rsid w:val="008E339D"/>
    <w:rsid w:val="00941237"/>
    <w:rsid w:val="0095020B"/>
    <w:rsid w:val="00950D8F"/>
    <w:rsid w:val="00957EEE"/>
    <w:rsid w:val="00962328"/>
    <w:rsid w:val="0097265B"/>
    <w:rsid w:val="009B3C37"/>
    <w:rsid w:val="009B7E52"/>
    <w:rsid w:val="009D731C"/>
    <w:rsid w:val="00A177F3"/>
    <w:rsid w:val="00A55BD3"/>
    <w:rsid w:val="00A6365D"/>
    <w:rsid w:val="00AA117B"/>
    <w:rsid w:val="00AA7891"/>
    <w:rsid w:val="00AB16D5"/>
    <w:rsid w:val="00AB51CE"/>
    <w:rsid w:val="00B03C3B"/>
    <w:rsid w:val="00B10174"/>
    <w:rsid w:val="00B15EA6"/>
    <w:rsid w:val="00B22070"/>
    <w:rsid w:val="00B223B6"/>
    <w:rsid w:val="00B371DA"/>
    <w:rsid w:val="00B733C9"/>
    <w:rsid w:val="00B73942"/>
    <w:rsid w:val="00BA0713"/>
    <w:rsid w:val="00BA17AF"/>
    <w:rsid w:val="00BB2A84"/>
    <w:rsid w:val="00BB5A94"/>
    <w:rsid w:val="00BF6732"/>
    <w:rsid w:val="00C20BCC"/>
    <w:rsid w:val="00C32032"/>
    <w:rsid w:val="00C557D0"/>
    <w:rsid w:val="00C6797C"/>
    <w:rsid w:val="00C9779D"/>
    <w:rsid w:val="00CD6E7D"/>
    <w:rsid w:val="00D0685A"/>
    <w:rsid w:val="00D16034"/>
    <w:rsid w:val="00D339E4"/>
    <w:rsid w:val="00D95E8C"/>
    <w:rsid w:val="00DB2FA2"/>
    <w:rsid w:val="00E12487"/>
    <w:rsid w:val="00E341C4"/>
    <w:rsid w:val="00E3773C"/>
    <w:rsid w:val="00E6628F"/>
    <w:rsid w:val="00EA6438"/>
    <w:rsid w:val="00EB38FB"/>
    <w:rsid w:val="00EB4997"/>
    <w:rsid w:val="00EB7CDA"/>
    <w:rsid w:val="00ED62AF"/>
    <w:rsid w:val="00EF43B5"/>
    <w:rsid w:val="00F31A93"/>
    <w:rsid w:val="00F361F8"/>
    <w:rsid w:val="00F47B5F"/>
    <w:rsid w:val="00F74741"/>
    <w:rsid w:val="00FB0DD6"/>
    <w:rsid w:val="00FB7A59"/>
    <w:rsid w:val="00FD19B2"/>
    <w:rsid w:val="00FF10F3"/>
    <w:rsid w:val="00FF2F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B5C0B6"/>
  <w15:chartTrackingRefBased/>
  <w15:docId w15:val="{15932CA7-7495-403F-9B7F-7C752B0E94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6034"/>
    <w:pPr>
      <w:ind w:left="720"/>
      <w:contextualSpacing/>
    </w:pPr>
  </w:style>
  <w:style w:type="character" w:customStyle="1" w:styleId="fontstyle01">
    <w:name w:val="fontstyle01"/>
    <w:basedOn w:val="DefaultParagraphFont"/>
    <w:rsid w:val="006B4FF9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1749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Light">
    <w:name w:val="Grid Table Light"/>
    <w:basedOn w:val="TableNormal"/>
    <w:uiPriority w:val="40"/>
    <w:rsid w:val="00D95E8C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Header">
    <w:name w:val="header"/>
    <w:basedOn w:val="Normal"/>
    <w:link w:val="HeaderChar"/>
    <w:uiPriority w:val="99"/>
    <w:unhideWhenUsed/>
    <w:rsid w:val="002E55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E5587"/>
  </w:style>
  <w:style w:type="paragraph" w:styleId="Footer">
    <w:name w:val="footer"/>
    <w:basedOn w:val="Normal"/>
    <w:link w:val="FooterChar"/>
    <w:uiPriority w:val="99"/>
    <w:unhideWhenUsed/>
    <w:rsid w:val="002E55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E558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image" Target="media/image10.png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png"/><Relationship Id="rId42" Type="http://schemas.openxmlformats.org/officeDocument/2006/relationships/image" Target="media/image19.png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7.png"/><Relationship Id="rId29" Type="http://schemas.openxmlformats.org/officeDocument/2006/relationships/oleObject" Target="embeddings/oleObject11.bin"/><Relationship Id="rId41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3.png"/><Relationship Id="rId37" Type="http://schemas.openxmlformats.org/officeDocument/2006/relationships/oleObject" Target="embeddings/oleObject15.bin"/><Relationship Id="rId40" Type="http://schemas.openxmlformats.org/officeDocument/2006/relationships/image" Target="media/image17.png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image" Target="media/image15.png"/><Relationship Id="rId10" Type="http://schemas.openxmlformats.org/officeDocument/2006/relationships/image" Target="media/image2.pn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8.png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4.bin"/><Relationship Id="rId43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B32B36-CE5D-4A63-8111-798DECC07F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0</TotalTime>
  <Pages>43</Pages>
  <Words>2648</Words>
  <Characters>15095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60</cp:revision>
  <dcterms:created xsi:type="dcterms:W3CDTF">2017-03-18T05:44:00Z</dcterms:created>
  <dcterms:modified xsi:type="dcterms:W3CDTF">2017-03-22T07:35:00Z</dcterms:modified>
</cp:coreProperties>
</file>